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62" r:id="rId7"/>
    <p:sldId id="263" r:id="rId8"/>
    <p:sldId id="261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</p:sldIdLst>
  <p:sldSz cx="18288000" cy="10287000"/>
  <p:notesSz cx="6858000" cy="9144000"/>
  <p:embeddedFontLst>
    <p:embeddedFont>
      <p:font typeface="Alata" panose="020B0604020202020204" charset="0"/>
      <p:regular r:id="rId30"/>
    </p:embeddedFont>
    <p:embeddedFont>
      <p:font typeface="Alegreya Sans Bold" panose="020B0604020202020204" charset="0"/>
      <p:regular r:id="rId31"/>
    </p:embeddedFont>
    <p:embeddedFont>
      <p:font typeface="Arimo" panose="020B0604020202020204" charset="0"/>
      <p:regular r:id="rId32"/>
    </p:embeddedFont>
    <p:embeddedFont>
      <p:font typeface="Calibri" panose="020F0502020204030204" pitchFamily="34" charset="0"/>
      <p:regular r:id="rId33"/>
      <p:bold r:id="rId34"/>
      <p:italic r:id="rId35"/>
      <p:boldItalic r:id="rId36"/>
    </p:embeddedFont>
    <p:embeddedFont>
      <p:font typeface="DejaVu Serif" panose="020B0604020202020204" charset="0"/>
      <p:regular r:id="rId37"/>
    </p:embeddedFont>
    <p:embeddedFont>
      <p:font typeface="Noto Sans" panose="020B0502040504020204" pitchFamily="34" charset="0"/>
      <p:regular r:id="rId38"/>
      <p:bold r:id="rId39"/>
      <p:italic r:id="rId40"/>
      <p:boldItalic r:id="rId41"/>
    </p:embeddedFont>
    <p:embeddedFont>
      <p:font typeface="Nunito Sans Regular" panose="020B0604020202020204" charset="0"/>
      <p:regular r:id="rId42"/>
    </p:embeddedFont>
    <p:embeddedFont>
      <p:font typeface="Public Sans" panose="020B0604020202020204" charset="0"/>
      <p:regular r:id="rId43"/>
    </p:embeddedFont>
    <p:embeddedFont>
      <p:font typeface="Public Sans Bold" panose="020B0604020202020204" charset="0"/>
      <p:regular r:id="rId44"/>
    </p:embeddedFont>
    <p:embeddedFont>
      <p:font typeface="Sigmar One" panose="020B0604020202020204" charset="0"/>
      <p:regular r:id="rId45"/>
    </p:embeddedFont>
    <p:embeddedFont>
      <p:font typeface="TT Norms" panose="020B0604020202020204" charset="0"/>
      <p:regular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18" d="100"/>
          <a:sy n="18" d="100"/>
        </p:scale>
        <p:origin x="216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4" Type="http://schemas.openxmlformats.org/officeDocument/2006/relationships/font" Target="fonts/font1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font" Target="fonts/font14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font" Target="fonts/font17.fntdata"/><Relationship Id="rId20" Type="http://schemas.openxmlformats.org/officeDocument/2006/relationships/slide" Target="slides/slide19.xml"/><Relationship Id="rId41" Type="http://schemas.openxmlformats.org/officeDocument/2006/relationships/font" Target="fonts/font1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91006F-D275-4292-BB44-A05D7033F8A9}" type="datetimeFigureOut">
              <a:rPr lang="en-US" smtClean="0"/>
              <a:t>12/1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53EFB89-DE47-4438-A06B-63491BD5F6D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276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53EFB89-DE47-4438-A06B-63491BD5F6D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678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4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svg"/><Relationship Id="rId7" Type="http://schemas.openxmlformats.org/officeDocument/2006/relationships/image" Target="../media/image6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sv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svg"/><Relationship Id="rId5" Type="http://schemas.openxmlformats.org/officeDocument/2006/relationships/image" Target="../media/image22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sv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sv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42.svg"/><Relationship Id="rId4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svg"/><Relationship Id="rId3" Type="http://schemas.openxmlformats.org/officeDocument/2006/relationships/image" Target="../media/image45.svg"/><Relationship Id="rId7" Type="http://schemas.openxmlformats.org/officeDocument/2006/relationships/image" Target="../media/image49.sv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11" Type="http://schemas.openxmlformats.org/officeDocument/2006/relationships/image" Target="../media/image53.svg"/><Relationship Id="rId5" Type="http://schemas.openxmlformats.org/officeDocument/2006/relationships/image" Target="../media/image47.sv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svg"/><Relationship Id="rId14" Type="http://schemas.openxmlformats.org/officeDocument/2006/relationships/image" Target="../media/image5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svg"/><Relationship Id="rId13" Type="http://schemas.openxmlformats.org/officeDocument/2006/relationships/image" Target="../media/image73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12" Type="http://schemas.openxmlformats.org/officeDocument/2006/relationships/image" Target="../media/image72.svg"/><Relationship Id="rId2" Type="http://schemas.openxmlformats.org/officeDocument/2006/relationships/image" Target="../media/image62.png"/><Relationship Id="rId16" Type="http://schemas.openxmlformats.org/officeDocument/2006/relationships/image" Target="../media/image76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svg"/><Relationship Id="rId11" Type="http://schemas.openxmlformats.org/officeDocument/2006/relationships/image" Target="../media/image71.png"/><Relationship Id="rId5" Type="http://schemas.openxmlformats.org/officeDocument/2006/relationships/image" Target="../media/image65.png"/><Relationship Id="rId15" Type="http://schemas.openxmlformats.org/officeDocument/2006/relationships/image" Target="../media/image75.png"/><Relationship Id="rId10" Type="http://schemas.openxmlformats.org/officeDocument/2006/relationships/image" Target="../media/image70.svg"/><Relationship Id="rId4" Type="http://schemas.openxmlformats.org/officeDocument/2006/relationships/image" Target="../media/image64.svg"/><Relationship Id="rId9" Type="http://schemas.openxmlformats.org/officeDocument/2006/relationships/image" Target="../media/image69.png"/><Relationship Id="rId14" Type="http://schemas.openxmlformats.org/officeDocument/2006/relationships/image" Target="../media/image74.sv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sv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svg"/><Relationship Id="rId4" Type="http://schemas.openxmlformats.org/officeDocument/2006/relationships/image" Target="../media/image8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6.svg"/><Relationship Id="rId4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sv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1.sv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4.emf"/><Relationship Id="rId4" Type="http://schemas.openxmlformats.org/officeDocument/2006/relationships/image" Target="../media/image91.svg"/><Relationship Id="rId9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sv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5.png"/><Relationship Id="rId7" Type="http://schemas.openxmlformats.org/officeDocument/2006/relationships/oleObject" Target="../embeddings/oleObject5.bin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0.wmf"/><Relationship Id="rId4" Type="http://schemas.openxmlformats.org/officeDocument/2006/relationships/image" Target="../media/image96.svg"/><Relationship Id="rId9" Type="http://schemas.openxmlformats.org/officeDocument/2006/relationships/oleObject" Target="../embeddings/oleObject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sv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7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png"/><Relationship Id="rId4" Type="http://schemas.openxmlformats.org/officeDocument/2006/relationships/image" Target="../media/image21.sv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2808811" y="-1822797"/>
            <a:ext cx="5617623" cy="5423559"/>
          </a:xfrm>
          <a:prstGeom prst="rect">
            <a:avLst/>
          </a:prstGeom>
        </p:spPr>
      </p:pic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169390" y="7092759"/>
            <a:ext cx="6757048" cy="6388482"/>
          </a:xfrm>
          <a:prstGeom prst="rect">
            <a:avLst/>
          </a:prstGeom>
        </p:spPr>
      </p:pic>
      <p:pic>
        <p:nvPicPr>
          <p:cNvPr id="4" name="Picture 4" descr="n16 zalo Nguyen Doan Thao Tra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699035" y="-1714110"/>
            <a:ext cx="5572982" cy="5015684"/>
          </a:xfrm>
          <a:prstGeom prst="rect">
            <a:avLst/>
          </a:prstGeom>
        </p:spPr>
      </p:pic>
      <p:pic>
        <p:nvPicPr>
          <p:cNvPr id="5" name="Picture 5" descr="n16 zalo Nguyen Doan Thao Tra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1984527" y="6065732"/>
            <a:ext cx="4956216" cy="5222067"/>
          </a:xfrm>
          <a:prstGeom prst="rect">
            <a:avLst/>
          </a:prstGeom>
        </p:spPr>
      </p:pic>
      <p:pic>
        <p:nvPicPr>
          <p:cNvPr id="6" name="Picture 6" descr="n16 zalo Nguyen Doan Thao Trang"/>
          <p:cNvPicPr>
            <a:picLocks noChangeAspect="1"/>
          </p:cNvPicPr>
          <p:nvPr/>
        </p:nvPicPr>
        <p:blipFill>
          <a:blip r:embed="rId10"/>
          <a:srcRect l="12558" r="12558" b="19119"/>
          <a:stretch>
            <a:fillRect/>
          </a:stretch>
        </p:blipFill>
        <p:spPr>
          <a:xfrm>
            <a:off x="2376540" y="2403859"/>
            <a:ext cx="13534921" cy="5919151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247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8743419" y="0"/>
            <a:ext cx="9544581" cy="10287000"/>
            <a:chOff x="0" y="0"/>
            <a:chExt cx="12726108" cy="13716000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/>
            <a:srcRect t="13872" b="13872"/>
            <a:stretch>
              <a:fillRect/>
            </a:stretch>
          </p:blipFill>
          <p:spPr>
            <a:xfrm>
              <a:off x="0" y="0"/>
              <a:ext cx="12726108" cy="6858000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3"/>
            <a:srcRect l="3608" r="3608"/>
            <a:stretch>
              <a:fillRect/>
            </a:stretch>
          </p:blipFill>
          <p:spPr>
            <a:xfrm>
              <a:off x="0" y="6858000"/>
              <a:ext cx="6363054" cy="6858000"/>
            </a:xfrm>
            <a:prstGeom prst="rect">
              <a:avLst/>
            </a:prstGeom>
          </p:spPr>
        </p:pic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4"/>
            <a:srcRect l="8694" r="8694"/>
            <a:stretch>
              <a:fillRect/>
            </a:stretch>
          </p:blipFill>
          <p:spPr>
            <a:xfrm>
              <a:off x="6363054" y="6858000"/>
              <a:ext cx="6363054" cy="6858000"/>
            </a:xfrm>
            <a:prstGeom prst="rect">
              <a:avLst/>
            </a:prstGeom>
          </p:spPr>
        </p:pic>
      </p:grpSp>
      <p:pic>
        <p:nvPicPr>
          <p:cNvPr id="6" name="Picture 6" descr="n16 zalo Nguyen Doan Thao Tra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3031030" y="841321"/>
            <a:ext cx="5409011" cy="4415720"/>
          </a:xfrm>
          <a:prstGeom prst="rect">
            <a:avLst/>
          </a:prstGeom>
        </p:spPr>
      </p:pic>
      <p:sp>
        <p:nvSpPr>
          <p:cNvPr id="7" name="AutoShape 7" descr="n16 zalo Nguyen Doan Thao Trang"/>
          <p:cNvSpPr/>
          <p:nvPr/>
        </p:nvSpPr>
        <p:spPr>
          <a:xfrm>
            <a:off x="514337" y="2505622"/>
            <a:ext cx="7264677" cy="6752678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8" name="TextBox 8" descr="n16 zalo Nguyen Doan Thao Trang"/>
          <p:cNvSpPr txBox="1"/>
          <p:nvPr/>
        </p:nvSpPr>
        <p:spPr>
          <a:xfrm>
            <a:off x="860560" y="2567346"/>
            <a:ext cx="6572231" cy="68103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199"/>
              </a:lnSpc>
            </a:pPr>
            <a:r>
              <a:rPr lang="en-US" sz="3499" dirty="0">
                <a:solidFill>
                  <a:srgbClr val="32478C"/>
                </a:solidFill>
                <a:latin typeface="Alata Bold"/>
              </a:rPr>
              <a:t>5.</a:t>
            </a:r>
          </a:p>
          <a:p>
            <a:pPr>
              <a:lnSpc>
                <a:spcPts val="4199"/>
              </a:lnSpc>
            </a:pPr>
            <a:r>
              <a:rPr lang="en-US" sz="3499" dirty="0">
                <a:solidFill>
                  <a:srgbClr val="32478C"/>
                </a:solidFill>
                <a:latin typeface="Alata Bold"/>
              </a:rPr>
              <a:t>a)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iệ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thành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hiệt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: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u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ước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bằ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ấm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iệ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,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sử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dụ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bà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là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iệ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,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máy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sấy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tóc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,...</a:t>
            </a:r>
          </a:p>
          <a:p>
            <a:pPr>
              <a:lnSpc>
                <a:spcPts val="4199"/>
              </a:lnSpc>
            </a:pPr>
            <a:r>
              <a:rPr lang="en-US" sz="3499" dirty="0">
                <a:solidFill>
                  <a:srgbClr val="32478C"/>
                </a:solidFill>
                <a:latin typeface="Alata Bold"/>
              </a:rPr>
              <a:t>b)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hiệt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thành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iệ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: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một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số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máy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móc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lượ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ịa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hiệt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,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hiệt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iệ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ại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dươ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,...</a:t>
            </a:r>
          </a:p>
          <a:p>
            <a:pPr>
              <a:lnSpc>
                <a:spcPts val="4199"/>
              </a:lnSpc>
            </a:pPr>
            <a:r>
              <a:rPr lang="en-US" sz="3499" dirty="0">
                <a:solidFill>
                  <a:srgbClr val="32478C"/>
                </a:solidFill>
                <a:latin typeface="Alata Bold"/>
              </a:rPr>
              <a:t>c)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Qua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thành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điệ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: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máy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lượ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mặt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trời</a:t>
            </a:r>
            <a:endParaRPr lang="en-US" sz="3499" dirty="0">
              <a:solidFill>
                <a:srgbClr val="32478C"/>
              </a:solidFill>
              <a:latin typeface="Alata Bold"/>
            </a:endParaRPr>
          </a:p>
          <a:p>
            <a:pPr>
              <a:lnSpc>
                <a:spcPts val="4199"/>
              </a:lnSpc>
            </a:pPr>
            <a:r>
              <a:rPr lang="en-US" sz="3499" dirty="0">
                <a:solidFill>
                  <a:srgbClr val="32478C"/>
                </a:solidFill>
                <a:latin typeface="Alata Bold"/>
              </a:rPr>
              <a:t>d)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Qua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chuyể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hóa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thành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hóa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: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bắn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pháo</a:t>
            </a:r>
            <a:r>
              <a:rPr lang="en-US" sz="3499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499" dirty="0" err="1">
                <a:solidFill>
                  <a:srgbClr val="32478C"/>
                </a:solidFill>
                <a:latin typeface="Alata Bold"/>
              </a:rPr>
              <a:t>hoa</a:t>
            </a:r>
            <a:endParaRPr lang="en-US" sz="3499" dirty="0">
              <a:solidFill>
                <a:srgbClr val="32478C"/>
              </a:solidFill>
              <a:latin typeface="Alata Bold"/>
            </a:endParaRPr>
          </a:p>
          <a:p>
            <a:pPr>
              <a:lnSpc>
                <a:spcPts val="4199"/>
              </a:lnSpc>
            </a:pPr>
            <a:endParaRPr lang="en-US" sz="3499" dirty="0">
              <a:solidFill>
                <a:srgbClr val="32478C"/>
              </a:solidFill>
              <a:latin typeface="Alata Bold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n16 zalo Nguyen Doan Thao Trang"/>
          <p:cNvSpPr/>
          <p:nvPr/>
        </p:nvSpPr>
        <p:spPr>
          <a:xfrm>
            <a:off x="8270643" y="3718537"/>
            <a:ext cx="8988657" cy="4796254"/>
          </a:xfrm>
          <a:prstGeom prst="rect">
            <a:avLst/>
          </a:prstGeom>
          <a:solidFill>
            <a:srgbClr val="FBBE25"/>
          </a:solidFill>
        </p:spPr>
      </p:sp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818669" y="1213560"/>
            <a:ext cx="8313335" cy="7859881"/>
          </a:xfrm>
          <a:prstGeom prst="rect">
            <a:avLst/>
          </a:prstGeom>
        </p:spPr>
      </p:pic>
      <p:grpSp>
        <p:nvGrpSpPr>
          <p:cNvPr id="4" name="Group 4" descr="n16 zalo Nguyen Doan Thao Trang"/>
          <p:cNvGrpSpPr>
            <a:grpSpLocks noChangeAspect="1"/>
          </p:cNvGrpSpPr>
          <p:nvPr/>
        </p:nvGrpSpPr>
        <p:grpSpPr>
          <a:xfrm>
            <a:off x="1028700" y="1910530"/>
            <a:ext cx="6465966" cy="6465940"/>
            <a:chOff x="0" y="0"/>
            <a:chExt cx="6350000" cy="6349975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6350000" cy="6349974"/>
            </a:xfrm>
            <a:custGeom>
              <a:avLst/>
              <a:gdLst/>
              <a:ahLst/>
              <a:cxnLst/>
              <a:rect l="l" t="t" r="r" b="b"/>
              <a:pathLst>
                <a:path w="6350000" h="6349974">
                  <a:moveTo>
                    <a:pt x="6350000" y="3175025"/>
                  </a:moveTo>
                  <a:cubicBezTo>
                    <a:pt x="6350000" y="4928451"/>
                    <a:pt x="4928476" y="6349974"/>
                    <a:pt x="3175000" y="6349974"/>
                  </a:cubicBezTo>
                  <a:cubicBezTo>
                    <a:pt x="1421498" y="6349974"/>
                    <a:pt x="0" y="4928451"/>
                    <a:pt x="0" y="3175025"/>
                  </a:cubicBezTo>
                  <a:cubicBezTo>
                    <a:pt x="0" y="1421511"/>
                    <a:pt x="1421498" y="0"/>
                    <a:pt x="3175000" y="0"/>
                  </a:cubicBezTo>
                  <a:cubicBezTo>
                    <a:pt x="4928501" y="0"/>
                    <a:pt x="6350000" y="1421511"/>
                    <a:pt x="6350000" y="3175025"/>
                  </a:cubicBezTo>
                  <a:close/>
                </a:path>
              </a:pathLst>
            </a:custGeom>
            <a:blipFill>
              <a:blip r:embed="rId4"/>
              <a:stretch>
                <a:fillRect l="-37911" r="-37911"/>
              </a:stretch>
            </a:blipFill>
          </p:spPr>
        </p:sp>
      </p:grpSp>
      <p:sp>
        <p:nvSpPr>
          <p:cNvPr id="6" name="TextBox 6" descr="n16 zalo Nguyen Doan Thao Trang"/>
          <p:cNvSpPr txBox="1"/>
          <p:nvPr/>
        </p:nvSpPr>
        <p:spPr>
          <a:xfrm>
            <a:off x="8270643" y="1762503"/>
            <a:ext cx="8988657" cy="114109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8717"/>
              </a:lnSpc>
              <a:spcBef>
                <a:spcPct val="0"/>
              </a:spcBef>
            </a:pPr>
            <a:r>
              <a:rPr lang="en-US" sz="7925" dirty="0">
                <a:solidFill>
                  <a:srgbClr val="32478C"/>
                </a:solidFill>
                <a:latin typeface="Sigmar One"/>
              </a:rPr>
              <a:t>KẾT LUẬN</a:t>
            </a:r>
          </a:p>
        </p:txBody>
      </p:sp>
      <p:sp>
        <p:nvSpPr>
          <p:cNvPr id="7" name="TextBox 7" descr="n16 zalo Nguyen Doan Thao Trang"/>
          <p:cNvSpPr txBox="1"/>
          <p:nvPr/>
        </p:nvSpPr>
        <p:spPr>
          <a:xfrm>
            <a:off x="8663993" y="3963593"/>
            <a:ext cx="8338101" cy="452661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5969"/>
              </a:lnSpc>
              <a:spcBef>
                <a:spcPct val="0"/>
              </a:spcBef>
            </a:pPr>
            <a:r>
              <a:rPr lang="en-US" sz="5426" dirty="0">
                <a:solidFill>
                  <a:srgbClr val="32478C"/>
                </a:solidFill>
                <a:latin typeface="Alata"/>
              </a:rPr>
              <a:t>“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lượng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có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thể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chuyển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hóa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từ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dạng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này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sang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dạng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khác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,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hoặc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truyền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từ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vật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này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sang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vật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khác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và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luôn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được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bảo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26" dirty="0" err="1">
                <a:solidFill>
                  <a:srgbClr val="32478C"/>
                </a:solidFill>
                <a:latin typeface="Alata"/>
              </a:rPr>
              <a:t>toàn</a:t>
            </a:r>
            <a:r>
              <a:rPr lang="en-US" sz="5426" dirty="0">
                <a:solidFill>
                  <a:srgbClr val="32478C"/>
                </a:solidFill>
                <a:latin typeface="Alata"/>
              </a:rPr>
              <a:t>.”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318334" y="3438342"/>
            <a:ext cx="5946645" cy="6515249"/>
          </a:xfrm>
          <a:prstGeom prst="rect">
            <a:avLst/>
          </a:prstGeom>
        </p:spPr>
      </p:pic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1797321" y="1959574"/>
            <a:ext cx="4238562" cy="3460208"/>
          </a:xfrm>
          <a:prstGeom prst="rect">
            <a:avLst/>
          </a:prstGeom>
        </p:spPr>
      </p:pic>
      <p:sp>
        <p:nvSpPr>
          <p:cNvPr id="4" name="AutoShape 4" descr="n16 zalo Nguyen Doan Thao Trang"/>
          <p:cNvSpPr/>
          <p:nvPr/>
        </p:nvSpPr>
        <p:spPr>
          <a:xfrm>
            <a:off x="7412317" y="3521215"/>
            <a:ext cx="9846983" cy="1622285"/>
          </a:xfrm>
          <a:prstGeom prst="rect">
            <a:avLst/>
          </a:prstGeom>
          <a:solidFill>
            <a:srgbClr val="FBBE25"/>
          </a:solidFill>
        </p:spPr>
      </p:sp>
      <p:sp>
        <p:nvSpPr>
          <p:cNvPr id="5" name="AutoShape 5" descr="n16 zalo Nguyen Doan Thao Trang"/>
          <p:cNvSpPr/>
          <p:nvPr/>
        </p:nvSpPr>
        <p:spPr>
          <a:xfrm>
            <a:off x="7412317" y="5655222"/>
            <a:ext cx="9846983" cy="1469071"/>
          </a:xfrm>
          <a:prstGeom prst="rect">
            <a:avLst/>
          </a:prstGeom>
          <a:solidFill>
            <a:srgbClr val="FBBE25"/>
          </a:solidFill>
        </p:spPr>
      </p:sp>
      <p:grpSp>
        <p:nvGrpSpPr>
          <p:cNvPr id="6" name="Group 6" descr="n16 zalo Nguyen Doan Thao Trang"/>
          <p:cNvGrpSpPr>
            <a:grpSpLocks noChangeAspect="1"/>
          </p:cNvGrpSpPr>
          <p:nvPr/>
        </p:nvGrpSpPr>
        <p:grpSpPr>
          <a:xfrm>
            <a:off x="1028700" y="3689678"/>
            <a:ext cx="5400181" cy="5400159"/>
            <a:chOff x="0" y="0"/>
            <a:chExt cx="6350000" cy="6349975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350000" cy="6349974"/>
            </a:xfrm>
            <a:custGeom>
              <a:avLst/>
              <a:gdLst/>
              <a:ahLst/>
              <a:cxnLst/>
              <a:rect l="l" t="t" r="r" b="b"/>
              <a:pathLst>
                <a:path w="6350000" h="6349974">
                  <a:moveTo>
                    <a:pt x="6350000" y="3175025"/>
                  </a:moveTo>
                  <a:cubicBezTo>
                    <a:pt x="6350000" y="4928451"/>
                    <a:pt x="4928476" y="6349974"/>
                    <a:pt x="3175000" y="6349974"/>
                  </a:cubicBezTo>
                  <a:cubicBezTo>
                    <a:pt x="1421498" y="6349974"/>
                    <a:pt x="0" y="4928451"/>
                    <a:pt x="0" y="3175025"/>
                  </a:cubicBezTo>
                  <a:cubicBezTo>
                    <a:pt x="0" y="1421511"/>
                    <a:pt x="1421498" y="0"/>
                    <a:pt x="3175000" y="0"/>
                  </a:cubicBezTo>
                  <a:cubicBezTo>
                    <a:pt x="4928501" y="0"/>
                    <a:pt x="6350000" y="1421511"/>
                    <a:pt x="6350000" y="3175025"/>
                  </a:cubicBezTo>
                  <a:close/>
                </a:path>
              </a:pathLst>
            </a:custGeom>
            <a:blipFill>
              <a:blip r:embed="rId6"/>
              <a:stretch>
                <a:fillRect l="-7557" r="-7557"/>
              </a:stretch>
            </a:blipFill>
          </p:spPr>
        </p:sp>
      </p:grpSp>
      <p:sp>
        <p:nvSpPr>
          <p:cNvPr id="8" name="TextBox 8" descr="n16 zalo Nguyen Doan Thao Trang"/>
          <p:cNvSpPr txBox="1"/>
          <p:nvPr/>
        </p:nvSpPr>
        <p:spPr>
          <a:xfrm>
            <a:off x="1028700" y="1280912"/>
            <a:ext cx="13912357" cy="113887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8717"/>
              </a:lnSpc>
              <a:spcBef>
                <a:spcPct val="0"/>
              </a:spcBef>
            </a:pPr>
            <a:r>
              <a:rPr lang="en-US" sz="7925" dirty="0">
                <a:solidFill>
                  <a:srgbClr val="32478C"/>
                </a:solidFill>
                <a:latin typeface="Sigmar One"/>
              </a:rPr>
              <a:t>II. CÔNG CƠ HỌC</a:t>
            </a:r>
          </a:p>
        </p:txBody>
      </p:sp>
      <p:sp>
        <p:nvSpPr>
          <p:cNvPr id="9" name="TextBox 9" descr="n16 zalo Nguyen Doan Thao Trang"/>
          <p:cNvSpPr txBox="1"/>
          <p:nvPr/>
        </p:nvSpPr>
        <p:spPr>
          <a:xfrm>
            <a:off x="7994522" y="4067175"/>
            <a:ext cx="6466813" cy="69929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759"/>
              </a:lnSpc>
            </a:pPr>
            <a:r>
              <a:rPr lang="en-US" sz="4799">
                <a:solidFill>
                  <a:srgbClr val="32478C"/>
                </a:solidFill>
                <a:latin typeface="Public Sans Bold"/>
              </a:rPr>
              <a:t>1. THỰC HIỆN CÔNG</a:t>
            </a:r>
          </a:p>
        </p:txBody>
      </p:sp>
      <p:sp>
        <p:nvSpPr>
          <p:cNvPr id="10" name="TextBox 10" descr="n16 zalo Nguyen Doan Thao Trang"/>
          <p:cNvSpPr txBox="1"/>
          <p:nvPr/>
        </p:nvSpPr>
        <p:spPr>
          <a:xfrm>
            <a:off x="7984879" y="6044406"/>
            <a:ext cx="8234935" cy="69929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759"/>
              </a:lnSpc>
            </a:pPr>
            <a:r>
              <a:rPr lang="en-US" sz="4800">
                <a:solidFill>
                  <a:srgbClr val="32478C"/>
                </a:solidFill>
                <a:latin typeface="Public Sans Bold"/>
              </a:rPr>
              <a:t>2. CÔNG THỨC TÍNH CÔNG</a:t>
            </a:r>
          </a:p>
        </p:txBody>
      </p:sp>
      <p:sp>
        <p:nvSpPr>
          <p:cNvPr id="11" name="AutoShape 11" descr="n16 zalo Nguyen Doan Thao Trang"/>
          <p:cNvSpPr/>
          <p:nvPr/>
        </p:nvSpPr>
        <p:spPr>
          <a:xfrm>
            <a:off x="7412317" y="7724667"/>
            <a:ext cx="9846983" cy="1533633"/>
          </a:xfrm>
          <a:prstGeom prst="rect">
            <a:avLst/>
          </a:prstGeom>
          <a:solidFill>
            <a:srgbClr val="FBBE25"/>
          </a:solidFill>
        </p:spPr>
      </p:sp>
      <p:sp>
        <p:nvSpPr>
          <p:cNvPr id="12" name="TextBox 12" descr="n16 zalo Nguyen Doan Thao Trang"/>
          <p:cNvSpPr txBox="1"/>
          <p:nvPr/>
        </p:nvSpPr>
        <p:spPr>
          <a:xfrm>
            <a:off x="7994522" y="8101806"/>
            <a:ext cx="8234935" cy="69929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759"/>
              </a:lnSpc>
            </a:pPr>
            <a:r>
              <a:rPr lang="en-US" sz="4800" dirty="0">
                <a:solidFill>
                  <a:srgbClr val="32478C"/>
                </a:solidFill>
                <a:latin typeface="Public Sans Bold"/>
              </a:rPr>
              <a:t>3. BÀI TẬP </a:t>
            </a:r>
            <a:r>
              <a:rPr lang="en-US" sz="4800">
                <a:solidFill>
                  <a:srgbClr val="32478C"/>
                </a:solidFill>
                <a:latin typeface="Public Sans Bold"/>
              </a:rPr>
              <a:t>VÍ DỤ</a:t>
            </a:r>
            <a:endParaRPr lang="en-US" sz="4800" dirty="0">
              <a:solidFill>
                <a:srgbClr val="32478C"/>
              </a:solidFill>
              <a:latin typeface="Public Sans Bold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n16 zalo Nguyen Doan Thao Trang"/>
          <p:cNvSpPr/>
          <p:nvPr/>
        </p:nvSpPr>
        <p:spPr>
          <a:xfrm>
            <a:off x="1028700" y="2938364"/>
            <a:ext cx="8115300" cy="6319936"/>
          </a:xfrm>
          <a:prstGeom prst="rect">
            <a:avLst/>
          </a:prstGeom>
          <a:solidFill>
            <a:srgbClr val="FBBE25"/>
          </a:solidFill>
        </p:spPr>
      </p:sp>
      <p:pic>
        <p:nvPicPr>
          <p:cNvPr id="4" name="Picture 4" descr="n16 zalo Nguyen Doan Thao Tra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9850954" y="2938364"/>
            <a:ext cx="7766234" cy="6081584"/>
          </a:xfrm>
          <a:prstGeom prst="rect">
            <a:avLst/>
          </a:prstGeom>
        </p:spPr>
      </p:pic>
      <p:sp>
        <p:nvSpPr>
          <p:cNvPr id="5" name="TextBox 5" descr="n16 zalo Nguyen Doan Thao Trang"/>
          <p:cNvSpPr txBox="1"/>
          <p:nvPr/>
        </p:nvSpPr>
        <p:spPr>
          <a:xfrm>
            <a:off x="1446632" y="3417987"/>
            <a:ext cx="7279436" cy="507831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399"/>
              </a:lnSpc>
              <a:spcBef>
                <a:spcPct val="0"/>
              </a:spcBef>
            </a:pPr>
            <a:r>
              <a:rPr lang="en-US" sz="3999" dirty="0">
                <a:solidFill>
                  <a:srgbClr val="32478C"/>
                </a:solidFill>
                <a:latin typeface="Alata"/>
              </a:rPr>
              <a:t>HS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hực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hiệ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đẩy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một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uố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sách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rê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mặt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bà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và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rả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lời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ác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âu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hỏi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sau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:</a:t>
            </a:r>
          </a:p>
          <a:p>
            <a:pPr algn="just">
              <a:lnSpc>
                <a:spcPts val="4399"/>
              </a:lnSpc>
              <a:spcBef>
                <a:spcPct val="0"/>
              </a:spcBef>
            </a:pPr>
            <a:r>
              <a:rPr lang="en-US" sz="3999">
                <a:solidFill>
                  <a:srgbClr val="32478C"/>
                </a:solidFill>
                <a:latin typeface="Alata"/>
                <a:sym typeface="Wingdings" panose="05000000000000000000" pitchFamily="2" charset="2"/>
              </a:rPr>
              <a:t> </a:t>
            </a:r>
            <a:r>
              <a:rPr lang="en-US" sz="3999">
                <a:solidFill>
                  <a:srgbClr val="32478C"/>
                </a:solidFill>
                <a:latin typeface="Alata"/>
              </a:rPr>
              <a:t>Mô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ả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rạng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hái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ủa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uố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sách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khi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ta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ác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dụng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vào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uố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sách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.</a:t>
            </a:r>
          </a:p>
          <a:p>
            <a:pPr algn="just">
              <a:lnSpc>
                <a:spcPts val="4399"/>
              </a:lnSpc>
              <a:spcBef>
                <a:spcPct val="0"/>
              </a:spcBef>
            </a:pPr>
            <a:r>
              <a:rPr lang="en-US" sz="3999">
                <a:solidFill>
                  <a:srgbClr val="32478C"/>
                </a:solidFill>
                <a:latin typeface="Alata"/>
                <a:sym typeface="Wingdings" panose="05000000000000000000" pitchFamily="2" charset="2"/>
              </a:rPr>
              <a:t> </a:t>
            </a:r>
            <a:r>
              <a:rPr lang="en-US" sz="3999">
                <a:solidFill>
                  <a:srgbClr val="32478C"/>
                </a:solidFill>
                <a:latin typeface="Alata"/>
              </a:rPr>
              <a:t>Có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những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quá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rình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ruyề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và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chuyển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hóa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lượng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nào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?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Quá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trình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đó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gọi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là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32478C"/>
                </a:solidFill>
                <a:latin typeface="Alata"/>
              </a:rPr>
              <a:t>gì</a:t>
            </a:r>
            <a:r>
              <a:rPr lang="en-US" sz="3999" dirty="0">
                <a:solidFill>
                  <a:srgbClr val="32478C"/>
                </a:solidFill>
                <a:latin typeface="Alata"/>
              </a:rPr>
              <a:t>?</a:t>
            </a:r>
          </a:p>
        </p:txBody>
      </p:sp>
      <p:sp>
        <p:nvSpPr>
          <p:cNvPr id="7" name="TextBox 8" descr="n16 zalo Nguyen Doan Thao Trang"/>
          <p:cNvSpPr txBox="1"/>
          <p:nvPr/>
        </p:nvSpPr>
        <p:spPr>
          <a:xfrm>
            <a:off x="1028700" y="1138037"/>
            <a:ext cx="11297722" cy="118332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9522"/>
              </a:lnSpc>
              <a:spcBef>
                <a:spcPct val="0"/>
              </a:spcBef>
            </a:pPr>
            <a:r>
              <a:rPr lang="en-US" sz="7325" dirty="0">
                <a:solidFill>
                  <a:srgbClr val="32478C"/>
                </a:solidFill>
                <a:latin typeface="Sigmar One"/>
              </a:rPr>
              <a:t>PHIẾU HỌC TẬP SỐ 3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5ACA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0665483" y="1823837"/>
            <a:ext cx="4915647" cy="5179321"/>
          </a:xfrm>
          <a:prstGeom prst="rect">
            <a:avLst/>
          </a:prstGeom>
        </p:spPr>
      </p:pic>
      <p:sp>
        <p:nvSpPr>
          <p:cNvPr id="3" name="AutoShape 3" descr="n16 zalo Nguyen Doan Thao Trang"/>
          <p:cNvSpPr/>
          <p:nvPr/>
        </p:nvSpPr>
        <p:spPr>
          <a:xfrm>
            <a:off x="771519" y="3783242"/>
            <a:ext cx="4950346" cy="5475058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4" name="TextBox 4" descr="n16 zalo Nguyen Doan Thao Trang"/>
          <p:cNvSpPr txBox="1"/>
          <p:nvPr/>
        </p:nvSpPr>
        <p:spPr>
          <a:xfrm>
            <a:off x="1109446" y="4106019"/>
            <a:ext cx="4274492" cy="484748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500">
                <a:solidFill>
                  <a:srgbClr val="32478C"/>
                </a:solidFill>
                <a:latin typeface="Alata Bold"/>
              </a:rPr>
              <a:t>Khi đẩy cuốn sách, ta tác dụng lực vào nó làm nó chuyển từ trạng thái đứng yên (v = 0, W</a:t>
            </a:r>
            <a:r>
              <a:rPr lang="en-US" sz="3500" baseline="-25000">
                <a:solidFill>
                  <a:srgbClr val="32478C"/>
                </a:solidFill>
                <a:latin typeface="Alata Bold"/>
              </a:rPr>
              <a:t>đ</a:t>
            </a:r>
            <a:r>
              <a:rPr lang="en-US" sz="3500">
                <a:solidFill>
                  <a:srgbClr val="32478C"/>
                </a:solidFill>
                <a:latin typeface="Alata Bold"/>
              </a:rPr>
              <a:t> = 0) sang trạng thái chuyển động nhanh dần (vận tốc tăng, động năng tăng)</a:t>
            </a:r>
          </a:p>
        </p:txBody>
      </p:sp>
      <p:sp>
        <p:nvSpPr>
          <p:cNvPr id="5" name="AutoShape 5" descr="n16 zalo Nguyen Doan Thao Trang"/>
          <p:cNvSpPr/>
          <p:nvPr/>
        </p:nvSpPr>
        <p:spPr>
          <a:xfrm>
            <a:off x="6797417" y="4651229"/>
            <a:ext cx="4693165" cy="4607071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6" name="Picture 6" descr="n16 zalo Nguyen Doan Thao Tra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668098" y="8230859"/>
            <a:ext cx="4258639" cy="4994139"/>
          </a:xfrm>
          <a:prstGeom prst="rect">
            <a:avLst/>
          </a:prstGeom>
        </p:spPr>
      </p:pic>
      <p:sp>
        <p:nvSpPr>
          <p:cNvPr id="8" name="TextBox 8" descr="n16 zalo Nguyen Doan Thao Trang"/>
          <p:cNvSpPr txBox="1"/>
          <p:nvPr/>
        </p:nvSpPr>
        <p:spPr>
          <a:xfrm>
            <a:off x="1028700" y="1138037"/>
            <a:ext cx="11297722" cy="118332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9522"/>
              </a:lnSpc>
              <a:spcBef>
                <a:spcPct val="0"/>
              </a:spcBef>
            </a:pPr>
            <a:r>
              <a:rPr lang="en-US" sz="7325" dirty="0">
                <a:solidFill>
                  <a:srgbClr val="32478C"/>
                </a:solidFill>
                <a:latin typeface="Sigmar One"/>
              </a:rPr>
              <a:t>PHIẾU HỌC TẬP SỐ 3</a:t>
            </a:r>
          </a:p>
        </p:txBody>
      </p:sp>
      <p:sp>
        <p:nvSpPr>
          <p:cNvPr id="9" name="TextBox 9" descr="n16 zalo Nguyen Doan Thao Trang"/>
          <p:cNvSpPr txBox="1"/>
          <p:nvPr/>
        </p:nvSpPr>
        <p:spPr>
          <a:xfrm>
            <a:off x="7087908" y="5133975"/>
            <a:ext cx="4144332" cy="37433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500">
                <a:solidFill>
                  <a:srgbClr val="32478C"/>
                </a:solidFill>
                <a:latin typeface="Alata Bold"/>
              </a:rPr>
              <a:t>Năng lượng truyền từ tay sang cuốn sách làm cho vật có động năng. Quá trình đó gọi là thực hiện công.</a:t>
            </a:r>
          </a:p>
          <a:p>
            <a:pPr algn="just">
              <a:lnSpc>
                <a:spcPts val="4200"/>
              </a:lnSpc>
            </a:pPr>
            <a:endParaRPr lang="en-US" sz="3500">
              <a:solidFill>
                <a:srgbClr val="32478C"/>
              </a:solidFill>
              <a:latin typeface="Alata Bold"/>
            </a:endParaRPr>
          </a:p>
        </p:txBody>
      </p:sp>
      <p:pic>
        <p:nvPicPr>
          <p:cNvPr id="10" name="Picture 10" descr="n16 zalo Nguyen Doan Thao Tra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2566908" y="5044040"/>
            <a:ext cx="4880023" cy="3821449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n16 zalo Nguyen Doan Thao Trang"/>
          <p:cNvSpPr/>
          <p:nvPr/>
        </p:nvSpPr>
        <p:spPr>
          <a:xfrm>
            <a:off x="739371" y="2830484"/>
            <a:ext cx="9558215" cy="6427816"/>
          </a:xfrm>
          <a:prstGeom prst="rect">
            <a:avLst/>
          </a:prstGeom>
          <a:solidFill>
            <a:srgbClr val="FBBE25"/>
          </a:solidFill>
        </p:spPr>
      </p:sp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851780" y="3071318"/>
            <a:ext cx="6889735" cy="6186982"/>
          </a:xfrm>
          <a:prstGeom prst="rect">
            <a:avLst/>
          </a:prstGeom>
        </p:spPr>
      </p:pic>
      <p:sp>
        <p:nvSpPr>
          <p:cNvPr id="4" name="TextBox 4" descr="n16 zalo Nguyen Doan Thao Trang"/>
          <p:cNvSpPr txBox="1"/>
          <p:nvPr/>
        </p:nvSpPr>
        <p:spPr>
          <a:xfrm>
            <a:off x="739371" y="1095375"/>
            <a:ext cx="13075062" cy="113887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855504" lvl="1">
              <a:lnSpc>
                <a:spcPts val="8717"/>
              </a:lnSpc>
              <a:spcBef>
                <a:spcPct val="0"/>
              </a:spcBef>
            </a:pPr>
            <a:r>
              <a:rPr lang="en-US" sz="7925" dirty="0">
                <a:solidFill>
                  <a:srgbClr val="32478C"/>
                </a:solidFill>
                <a:latin typeface="Sigmar One"/>
              </a:rPr>
              <a:t>1. THỰC HIỆN CÔNG</a:t>
            </a:r>
          </a:p>
        </p:txBody>
      </p:sp>
      <p:sp>
        <p:nvSpPr>
          <p:cNvPr id="5" name="TextBox 5" descr="n16 zalo Nguyen Doan Thao Trang"/>
          <p:cNvSpPr txBox="1"/>
          <p:nvPr/>
        </p:nvSpPr>
        <p:spPr>
          <a:xfrm>
            <a:off x="926323" y="3157575"/>
            <a:ext cx="9184310" cy="510909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6690"/>
              </a:lnSpc>
              <a:spcBef>
                <a:spcPct val="0"/>
              </a:spcBef>
            </a:pPr>
            <a:r>
              <a:rPr lang="en-US" sz="5400" dirty="0">
                <a:solidFill>
                  <a:srgbClr val="32478C"/>
                </a:solidFill>
                <a:latin typeface="Alata"/>
              </a:rPr>
              <a:t>-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Công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là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số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đo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phần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lượng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được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truyền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hoặc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được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chuyển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hóa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trong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quá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trình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thực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hiện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công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.</a:t>
            </a:r>
          </a:p>
          <a:p>
            <a:pPr marL="685800" indent="-685800" algn="just">
              <a:lnSpc>
                <a:spcPts val="6690"/>
              </a:lnSpc>
              <a:spcBef>
                <a:spcPct val="0"/>
              </a:spcBef>
              <a:buFontTx/>
              <a:buChar char="-"/>
            </a:pPr>
            <a:r>
              <a:rPr lang="en-US" sz="5400" dirty="0" err="1">
                <a:solidFill>
                  <a:srgbClr val="32478C"/>
                </a:solidFill>
                <a:latin typeface="Alata"/>
              </a:rPr>
              <a:t>Công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có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đơn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vị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là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400" dirty="0" err="1">
                <a:solidFill>
                  <a:srgbClr val="32478C"/>
                </a:solidFill>
                <a:latin typeface="Alata"/>
              </a:rPr>
              <a:t>jun</a:t>
            </a:r>
            <a:r>
              <a:rPr lang="en-US" sz="5400" dirty="0">
                <a:solidFill>
                  <a:srgbClr val="32478C"/>
                </a:solidFill>
                <a:latin typeface="Alata"/>
              </a:rPr>
              <a:t> (J</a:t>
            </a:r>
            <a:r>
              <a:rPr lang="en-US" sz="5400">
                <a:solidFill>
                  <a:srgbClr val="32478C"/>
                </a:solidFill>
                <a:latin typeface="Alata"/>
              </a:rPr>
              <a:t>): </a:t>
            </a:r>
            <a:endParaRPr lang="en-US" sz="5400" dirty="0">
              <a:solidFill>
                <a:srgbClr val="32478C"/>
              </a:solidFill>
              <a:latin typeface="Alata"/>
            </a:endParaRPr>
          </a:p>
          <a:p>
            <a:pPr algn="ctr">
              <a:lnSpc>
                <a:spcPts val="6690"/>
              </a:lnSpc>
              <a:spcBef>
                <a:spcPct val="0"/>
              </a:spcBef>
            </a:pPr>
            <a:r>
              <a:rPr lang="en-US" sz="5400">
                <a:solidFill>
                  <a:schemeClr val="tx1">
                    <a:lumMod val="95000"/>
                    <a:lumOff val="5000"/>
                  </a:schemeClr>
                </a:solidFill>
                <a:latin typeface="Alata"/>
              </a:rPr>
              <a:t>1J = 1N.m</a:t>
            </a:r>
            <a:endParaRPr lang="en-US" sz="5400" dirty="0">
              <a:solidFill>
                <a:schemeClr val="tx1">
                  <a:lumMod val="95000"/>
                  <a:lumOff val="5000"/>
                </a:schemeClr>
              </a:solidFill>
              <a:latin typeface="Alata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400000" flipH="1" flipV="1">
            <a:off x="9668790" y="1352118"/>
            <a:ext cx="7170227" cy="9525663"/>
          </a:xfrm>
          <a:prstGeom prst="rect">
            <a:avLst/>
          </a:prstGeom>
        </p:spPr>
      </p:pic>
      <p:grpSp>
        <p:nvGrpSpPr>
          <p:cNvPr id="3" name="Group 3" descr="n16 zalo Nguyen Doan Thao Trang"/>
          <p:cNvGrpSpPr/>
          <p:nvPr/>
        </p:nvGrpSpPr>
        <p:grpSpPr>
          <a:xfrm>
            <a:off x="9537562" y="797131"/>
            <a:ext cx="7275955" cy="7871423"/>
            <a:chOff x="0" y="810282"/>
            <a:chExt cx="7569919" cy="10495230"/>
          </a:xfrm>
        </p:grpSpPr>
        <p:sp>
          <p:nvSpPr>
            <p:cNvPr id="4" name="TextBox 4"/>
            <p:cNvSpPr txBox="1"/>
            <p:nvPr/>
          </p:nvSpPr>
          <p:spPr>
            <a:xfrm>
              <a:off x="163058" y="810282"/>
              <a:ext cx="7406861" cy="12954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7800"/>
                </a:lnSpc>
              </a:pPr>
              <a:r>
                <a:rPr lang="en-US" sz="6000" dirty="0" err="1">
                  <a:solidFill>
                    <a:srgbClr val="000000"/>
                  </a:solidFill>
                  <a:latin typeface="Krabuler Bold"/>
                </a:rPr>
                <a:t>Phiếu</a:t>
              </a:r>
              <a:r>
                <a:rPr lang="en-US" sz="6000" dirty="0">
                  <a:solidFill>
                    <a:srgbClr val="000000"/>
                  </a:solidFill>
                  <a:latin typeface="Krabuler Bold"/>
                </a:rPr>
                <a:t> </a:t>
              </a:r>
              <a:r>
                <a:rPr lang="en-US" sz="6000" dirty="0" err="1">
                  <a:solidFill>
                    <a:srgbClr val="000000"/>
                  </a:solidFill>
                  <a:latin typeface="Krabuler Bold"/>
                </a:rPr>
                <a:t>học</a:t>
              </a:r>
              <a:r>
                <a:rPr lang="en-US" sz="6000" dirty="0">
                  <a:solidFill>
                    <a:srgbClr val="000000"/>
                  </a:solidFill>
                  <a:latin typeface="Krabuler Bold"/>
                </a:rPr>
                <a:t> </a:t>
              </a:r>
              <a:r>
                <a:rPr lang="en-US" sz="6000" dirty="0" err="1">
                  <a:solidFill>
                    <a:srgbClr val="000000"/>
                  </a:solidFill>
                  <a:latin typeface="Krabuler Bold"/>
                </a:rPr>
                <a:t>tập</a:t>
              </a:r>
              <a:r>
                <a:rPr lang="en-US" sz="6000" dirty="0">
                  <a:solidFill>
                    <a:srgbClr val="000000"/>
                  </a:solidFill>
                  <a:latin typeface="Krabuler Bold"/>
                </a:rPr>
                <a:t> </a:t>
              </a:r>
              <a:r>
                <a:rPr lang="en-US" sz="6000" dirty="0" err="1">
                  <a:solidFill>
                    <a:srgbClr val="000000"/>
                  </a:solidFill>
                  <a:latin typeface="Krabuler Bold"/>
                </a:rPr>
                <a:t>số</a:t>
              </a:r>
              <a:r>
                <a:rPr lang="en-US" sz="6000" dirty="0">
                  <a:solidFill>
                    <a:srgbClr val="000000"/>
                  </a:solidFill>
                  <a:latin typeface="Krabuler Bold"/>
                </a:rPr>
                <a:t> 4</a:t>
              </a: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4568623"/>
              <a:ext cx="7406861" cy="215443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4199"/>
                </a:lnSpc>
              </a:pP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1.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Hãy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trao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đổi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với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bạn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để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chứng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minh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rằng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trong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các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ví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dụ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mô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tả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ở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hình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dưới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đây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có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sự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truyền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năng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lượng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bằng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cách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thực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hiện</a:t>
              </a:r>
              <a:r>
                <a:rPr lang="en-US" sz="2799" dirty="0">
                  <a:solidFill>
                    <a:srgbClr val="000000"/>
                  </a:solidFill>
                  <a:latin typeface="Nunito Sans Regular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Nunito Sans Regular"/>
                </a:rPr>
                <a:t>công</a:t>
              </a:r>
              <a:endParaRPr lang="en-US" sz="2799" dirty="0">
                <a:solidFill>
                  <a:srgbClr val="000000"/>
                </a:solidFill>
                <a:latin typeface="Nunito Sans Regular"/>
              </a:endParaRPr>
            </a:p>
          </p:txBody>
        </p:sp>
        <p:sp>
          <p:nvSpPr>
            <p:cNvPr id="6" name="TextBox 6"/>
            <p:cNvSpPr txBox="1"/>
            <p:nvPr/>
          </p:nvSpPr>
          <p:spPr>
            <a:xfrm>
              <a:off x="0" y="7067258"/>
              <a:ext cx="7406861" cy="4238254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4199"/>
                </a:lnSpc>
              </a:pP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2.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Khi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cho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một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miế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đồ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tiếp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xúc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với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gọn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ửa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thì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gọn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ửa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truyền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ă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ượ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cho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miế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đồ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àm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cho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ó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ó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ên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.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Quá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trình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truyền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ă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ượ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này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có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phải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là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thực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hiện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công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 hay không? </a:t>
              </a:r>
              <a:r>
                <a:rPr lang="en-US" sz="2799" dirty="0" err="1">
                  <a:solidFill>
                    <a:srgbClr val="000000"/>
                  </a:solidFill>
                  <a:latin typeface="Arimo"/>
                </a:rPr>
                <a:t>Tạisao</a:t>
              </a:r>
              <a:r>
                <a:rPr lang="en-US" sz="2799" dirty="0">
                  <a:solidFill>
                    <a:srgbClr val="000000"/>
                  </a:solidFill>
                  <a:latin typeface="Arimo"/>
                </a:rPr>
                <a:t>?</a:t>
              </a:r>
            </a:p>
            <a:p>
              <a:pPr>
                <a:lnSpc>
                  <a:spcPts val="4199"/>
                </a:lnSpc>
              </a:pPr>
              <a:endParaRPr lang="en-US" sz="2799" dirty="0">
                <a:solidFill>
                  <a:srgbClr val="000000"/>
                </a:solidFill>
                <a:latin typeface="Arimo"/>
              </a:endParaRPr>
            </a:p>
          </p:txBody>
        </p:sp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/>
            <a:stretch>
              <a:fillRect/>
            </a:stretch>
          </p:blipFill>
          <p:spPr>
            <a:xfrm rot="5400000">
              <a:off x="450818" y="1736457"/>
              <a:ext cx="368274" cy="1269909"/>
            </a:xfrm>
            <a:prstGeom prst="rect">
              <a:avLst/>
            </a:prstGeom>
          </p:spPr>
        </p:pic>
      </p:grpSp>
      <p:pic>
        <p:nvPicPr>
          <p:cNvPr id="8" name="Picture 8" descr="n16 zalo Nguyen Doan Thao Tra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5400000">
            <a:off x="8286883" y="1672719"/>
            <a:ext cx="408377" cy="1305857"/>
          </a:xfrm>
          <a:prstGeom prst="rect">
            <a:avLst/>
          </a:prstGeom>
        </p:spPr>
      </p:pic>
      <p:pic>
        <p:nvPicPr>
          <p:cNvPr id="9" name="Picture 9" descr="n16 zalo Nguyen Doan Thao Trang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0436501">
            <a:off x="16908814" y="7039443"/>
            <a:ext cx="855898" cy="821662"/>
          </a:xfrm>
          <a:prstGeom prst="rect">
            <a:avLst/>
          </a:prstGeom>
        </p:spPr>
      </p:pic>
      <p:pic>
        <p:nvPicPr>
          <p:cNvPr id="10" name="Picture 10" descr="n16 zalo Nguyen Doan Thao Tra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336128" y="1600977"/>
            <a:ext cx="1875672" cy="2092800"/>
          </a:xfrm>
          <a:prstGeom prst="rect">
            <a:avLst/>
          </a:prstGeom>
        </p:spPr>
      </p:pic>
      <p:pic>
        <p:nvPicPr>
          <p:cNvPr id="11" name="Picture 11" descr="n16 zalo Nguyen Doan Thao Tra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8654509">
            <a:off x="9105616" y="8410413"/>
            <a:ext cx="945563" cy="833814"/>
          </a:xfrm>
          <a:prstGeom prst="rect">
            <a:avLst/>
          </a:prstGeom>
        </p:spPr>
      </p:pic>
      <p:pic>
        <p:nvPicPr>
          <p:cNvPr id="12" name="Picture 12" descr="n16 zalo Nguyen Doan Thao Trang"/>
          <p:cNvPicPr>
            <a:picLocks noChangeAspect="1"/>
          </p:cNvPicPr>
          <p:nvPr/>
        </p:nvPicPr>
        <p:blipFill>
          <a:blip r:embed="rId14"/>
          <a:srcRect t="536" r="1389" b="536"/>
          <a:stretch>
            <a:fillRect/>
          </a:stretch>
        </p:blipFill>
        <p:spPr>
          <a:xfrm>
            <a:off x="253163" y="2834585"/>
            <a:ext cx="7844347" cy="6607328"/>
          </a:xfrm>
          <a:prstGeom prst="rect">
            <a:avLst/>
          </a:prstGeom>
        </p:spPr>
      </p:pic>
      <p:grpSp>
        <p:nvGrpSpPr>
          <p:cNvPr id="14" name="Group 13" descr="n16 zalo Nguyen Doan Thao Trang"/>
          <p:cNvGrpSpPr/>
          <p:nvPr/>
        </p:nvGrpSpPr>
        <p:grpSpPr>
          <a:xfrm>
            <a:off x="208225" y="7772243"/>
            <a:ext cx="7863208" cy="1792622"/>
            <a:chOff x="18804" y="0"/>
            <a:chExt cx="4838946" cy="723900"/>
          </a:xfrm>
        </p:grpSpPr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18804" y="228600"/>
              <a:ext cx="2495797" cy="4953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marL="342900" lvl="0" indent="-342900" algn="just">
                <a:spcAft>
                  <a:spcPts val="0"/>
                </a:spcAft>
                <a:buFont typeface="+mj-lt"/>
                <a:buAutoNum type="alphaLcParenR"/>
              </a:pP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ơ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iện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ưa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ật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ặng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uyển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ừ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ưới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ất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ên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ao</a:t>
              </a:r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6" name="Text Box 2"/>
            <p:cNvSpPr txBox="1">
              <a:spLocks noChangeArrowheads="1"/>
            </p:cNvSpPr>
            <p:nvPr/>
          </p:nvSpPr>
          <p:spPr bwMode="auto">
            <a:xfrm>
              <a:off x="2542255" y="0"/>
              <a:ext cx="2315495" cy="72136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)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ỗn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ăng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không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khí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xilanh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ị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ốt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áy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ẩy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ittong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huyển</a:t>
              </a:r>
              <a:r>
                <a:rPr lang="en-US" sz="2800" dirty="0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tx1">
                      <a:lumMod val="95000"/>
                      <a:lumOff val="5000"/>
                    </a:schemeClr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ộng</a:t>
              </a:r>
              <a:endPara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F5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277575" y="324058"/>
            <a:ext cx="984967" cy="860615"/>
          </a:xfrm>
          <a:prstGeom prst="rect">
            <a:avLst/>
          </a:prstGeom>
        </p:spPr>
      </p:pic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17628204" y="7902087"/>
            <a:ext cx="851382" cy="850318"/>
          </a:xfrm>
          <a:prstGeom prst="rect">
            <a:avLst/>
          </a:prstGeom>
        </p:spPr>
      </p:pic>
      <p:pic>
        <p:nvPicPr>
          <p:cNvPr id="4" name="Picture 4" descr="n16 zalo Nguyen Doan Thao Tra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rot="-671308">
            <a:off x="15724119" y="9329110"/>
            <a:ext cx="1884790" cy="1307573"/>
          </a:xfrm>
          <a:prstGeom prst="rect">
            <a:avLst/>
          </a:prstGeom>
        </p:spPr>
      </p:pic>
      <p:pic>
        <p:nvPicPr>
          <p:cNvPr id="5" name="Picture 5" descr="n16 zalo Nguyen Doan Thao Trang"/>
          <p:cNvPicPr>
            <a:picLocks noChangeAspect="1"/>
          </p:cNvPicPr>
          <p:nvPr/>
        </p:nvPicPr>
        <p:blipFill>
          <a:blip r:embed="rId5"/>
          <a:srcRect b="18718"/>
          <a:stretch>
            <a:fillRect/>
          </a:stretch>
        </p:blipFill>
        <p:spPr>
          <a:xfrm>
            <a:off x="1583987" y="1028700"/>
            <a:ext cx="5310866" cy="7114105"/>
          </a:xfrm>
          <a:prstGeom prst="rect">
            <a:avLst/>
          </a:prstGeom>
        </p:spPr>
      </p:pic>
      <p:sp>
        <p:nvSpPr>
          <p:cNvPr id="6" name="TextBox 6" descr="n16 zalo Nguyen Doan Thao Trang"/>
          <p:cNvSpPr txBox="1"/>
          <p:nvPr/>
        </p:nvSpPr>
        <p:spPr>
          <a:xfrm>
            <a:off x="9144000" y="2089590"/>
            <a:ext cx="8403841" cy="572746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494"/>
              </a:lnSpc>
            </a:pPr>
            <a:r>
              <a:rPr lang="en-US" sz="3457" b="1" dirty="0">
                <a:solidFill>
                  <a:srgbClr val="001A47"/>
                </a:solidFill>
                <a:latin typeface="TT Norms"/>
              </a:rPr>
              <a:t>1a)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Động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cơ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điện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đưa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vật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nặng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chuyển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động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từ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dưới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đất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lên</a:t>
            </a:r>
            <a:r>
              <a:rPr lang="en-US" sz="3457" dirty="0">
                <a:solidFill>
                  <a:srgbClr val="001A47"/>
                </a:solidFill>
                <a:latin typeface="TT Norms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TT Norms"/>
              </a:rPr>
              <a:t>cao</a:t>
            </a:r>
            <a:endParaRPr lang="en-US" sz="3457" dirty="0">
              <a:solidFill>
                <a:srgbClr val="001A47"/>
              </a:solidFill>
              <a:latin typeface="TT Norms"/>
            </a:endParaRPr>
          </a:p>
          <a:p>
            <a:pPr algn="just">
              <a:lnSpc>
                <a:spcPts val="4494"/>
              </a:lnSpc>
            </a:pPr>
            <a:r>
              <a:rPr lang="en-US" sz="3457" dirty="0" err="1">
                <a:solidFill>
                  <a:srgbClr val="001A47"/>
                </a:solidFill>
                <a:latin typeface="Arimo"/>
              </a:rPr>
              <a:t>Khi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kéo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vật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lê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cao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,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lực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kéo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đã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làm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vật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ừ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rạ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hái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đứ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yê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(v = 0;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Wđ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= 0) sang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rạ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hái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chuyể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độ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(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vậ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ốc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ă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,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độ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nă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ă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).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Độ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nă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của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vật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nhận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được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nă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lượ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ừ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lực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kéo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của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rò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rọc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ruyề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sang.</a:t>
            </a:r>
          </a:p>
          <a:p>
            <a:pPr algn="just">
              <a:lnSpc>
                <a:spcPts val="4494"/>
              </a:lnSpc>
            </a:pPr>
            <a:r>
              <a:rPr lang="en-US" sz="3457">
                <a:solidFill>
                  <a:srgbClr val="001A47"/>
                </a:solidFill>
                <a:latin typeface="Arimo"/>
                <a:sym typeface="Symbol" panose="05050102010706020507" pitchFamily="18" charset="2"/>
              </a:rPr>
              <a:t> </a:t>
            </a:r>
            <a:r>
              <a:rPr lang="en-US" sz="3457">
                <a:solidFill>
                  <a:srgbClr val="001A47"/>
                </a:solidFill>
                <a:latin typeface="Arimo"/>
              </a:rPr>
              <a:t>Đã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có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sự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ruyề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nă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lượ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bằng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cách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thực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dirty="0" err="1">
                <a:solidFill>
                  <a:srgbClr val="001A47"/>
                </a:solidFill>
                <a:latin typeface="Arimo"/>
              </a:rPr>
              <a:t>hiện</a:t>
            </a:r>
            <a:r>
              <a:rPr lang="en-US" sz="3457" dirty="0">
                <a:solidFill>
                  <a:srgbClr val="001A47"/>
                </a:solidFill>
                <a:latin typeface="Arimo"/>
              </a:rPr>
              <a:t> </a:t>
            </a:r>
            <a:r>
              <a:rPr lang="en-US" sz="3457" err="1">
                <a:solidFill>
                  <a:srgbClr val="001A47"/>
                </a:solidFill>
                <a:latin typeface="Arimo"/>
              </a:rPr>
              <a:t>công</a:t>
            </a:r>
            <a:r>
              <a:rPr lang="en-US" sz="3457">
                <a:solidFill>
                  <a:srgbClr val="001A47"/>
                </a:solidFill>
                <a:latin typeface="Arimo"/>
              </a:rPr>
              <a:t>.</a:t>
            </a:r>
            <a:endParaRPr lang="en-US" sz="3457" dirty="0">
              <a:solidFill>
                <a:srgbClr val="001A47"/>
              </a:solidFill>
              <a:latin typeface="Arimo"/>
            </a:endParaRPr>
          </a:p>
        </p:txBody>
      </p:sp>
      <p:pic>
        <p:nvPicPr>
          <p:cNvPr id="7" name="Picture 7" descr="n16 zalo Nguyen Doan Thao Tran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 rot="-2548585">
            <a:off x="6714988" y="1057646"/>
            <a:ext cx="1847061" cy="2441412"/>
          </a:xfrm>
          <a:prstGeom prst="rect">
            <a:avLst/>
          </a:prstGeom>
        </p:spPr>
      </p:pic>
      <p:sp>
        <p:nvSpPr>
          <p:cNvPr id="8" name="TextBox 8" descr="n16 zalo Nguyen Doan Thao Trang"/>
          <p:cNvSpPr txBox="1"/>
          <p:nvPr/>
        </p:nvSpPr>
        <p:spPr>
          <a:xfrm>
            <a:off x="1583987" y="8225990"/>
            <a:ext cx="5310866" cy="98615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919"/>
              </a:lnSpc>
            </a:pPr>
            <a:r>
              <a:rPr lang="en-US" sz="2799">
                <a:solidFill>
                  <a:srgbClr val="001A47"/>
                </a:solidFill>
                <a:latin typeface="DejaVu Serif"/>
              </a:rPr>
              <a:t>a) Động cơ điện đưa vật nặng chuyển động từ dưới đất lên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ED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>
            <a:grpSpLocks noChangeAspect="1"/>
          </p:cNvGrpSpPr>
          <p:nvPr/>
        </p:nvGrpSpPr>
        <p:grpSpPr>
          <a:xfrm>
            <a:off x="0" y="0"/>
            <a:ext cx="6274570" cy="7507735"/>
            <a:chOff x="0" y="0"/>
            <a:chExt cx="3663950" cy="4384040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3600450" cy="4319270"/>
            </a:xfrm>
            <a:custGeom>
              <a:avLst/>
              <a:gdLst/>
              <a:ahLst/>
              <a:cxnLst/>
              <a:rect l="l" t="t" r="r" b="b"/>
              <a:pathLst>
                <a:path w="3600450" h="4319270">
                  <a:moveTo>
                    <a:pt x="3600450" y="3959860"/>
                  </a:moveTo>
                  <a:cubicBezTo>
                    <a:pt x="3600450" y="4159250"/>
                    <a:pt x="3439160" y="4319270"/>
                    <a:pt x="3241040" y="4319270"/>
                  </a:cubicBezTo>
                  <a:lnTo>
                    <a:pt x="359410" y="4319270"/>
                  </a:lnTo>
                  <a:cubicBezTo>
                    <a:pt x="160020" y="4319270"/>
                    <a:pt x="0" y="4157980"/>
                    <a:pt x="0" y="3959860"/>
                  </a:cubicBezTo>
                  <a:lnTo>
                    <a:pt x="0" y="359410"/>
                  </a:lnTo>
                  <a:cubicBezTo>
                    <a:pt x="0" y="160020"/>
                    <a:pt x="161290" y="0"/>
                    <a:pt x="359410" y="0"/>
                  </a:cubicBezTo>
                  <a:lnTo>
                    <a:pt x="3239770" y="0"/>
                  </a:lnTo>
                  <a:cubicBezTo>
                    <a:pt x="3439160" y="0"/>
                    <a:pt x="3599180" y="161290"/>
                    <a:pt x="3599180" y="359410"/>
                  </a:cubicBezTo>
                  <a:lnTo>
                    <a:pt x="3600450" y="3959860"/>
                  </a:lnTo>
                  <a:close/>
                </a:path>
              </a:pathLst>
            </a:custGeom>
            <a:blipFill>
              <a:blip r:embed="rId2"/>
              <a:stretch>
                <a:fillRect t="-2990" b="-39194"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3663950" cy="4384040"/>
            </a:xfrm>
            <a:custGeom>
              <a:avLst/>
              <a:gdLst/>
              <a:ahLst/>
              <a:cxnLst/>
              <a:rect l="l" t="t" r="r" b="b"/>
              <a:pathLst>
                <a:path w="3663950" h="4384040">
                  <a:moveTo>
                    <a:pt x="3271520" y="4384040"/>
                  </a:moveTo>
                  <a:lnTo>
                    <a:pt x="391160" y="4384040"/>
                  </a:lnTo>
                  <a:cubicBezTo>
                    <a:pt x="175260" y="4384040"/>
                    <a:pt x="0" y="4208780"/>
                    <a:pt x="0" y="3992880"/>
                  </a:cubicBezTo>
                  <a:lnTo>
                    <a:pt x="0" y="391160"/>
                  </a:lnTo>
                  <a:cubicBezTo>
                    <a:pt x="0" y="175260"/>
                    <a:pt x="175260" y="0"/>
                    <a:pt x="391160" y="0"/>
                  </a:cubicBezTo>
                  <a:lnTo>
                    <a:pt x="3271520" y="0"/>
                  </a:lnTo>
                  <a:cubicBezTo>
                    <a:pt x="3487420" y="0"/>
                    <a:pt x="3662680" y="175260"/>
                    <a:pt x="3662680" y="391160"/>
                  </a:cubicBezTo>
                  <a:lnTo>
                    <a:pt x="3662680" y="3991610"/>
                  </a:lnTo>
                  <a:cubicBezTo>
                    <a:pt x="3663950" y="4207510"/>
                    <a:pt x="3487420" y="4384040"/>
                    <a:pt x="3271520" y="4384040"/>
                  </a:cubicBezTo>
                  <a:close/>
                  <a:moveTo>
                    <a:pt x="391160" y="63500"/>
                  </a:moveTo>
                  <a:cubicBezTo>
                    <a:pt x="210820" y="63500"/>
                    <a:pt x="63500" y="210820"/>
                    <a:pt x="63500" y="391160"/>
                  </a:cubicBezTo>
                  <a:lnTo>
                    <a:pt x="63500" y="3991610"/>
                  </a:lnTo>
                  <a:cubicBezTo>
                    <a:pt x="63500" y="4173220"/>
                    <a:pt x="210820" y="4319270"/>
                    <a:pt x="391160" y="4319270"/>
                  </a:cubicBezTo>
                  <a:lnTo>
                    <a:pt x="3271520" y="4319270"/>
                  </a:lnTo>
                  <a:cubicBezTo>
                    <a:pt x="3453130" y="4319270"/>
                    <a:pt x="3599180" y="4171950"/>
                    <a:pt x="3599180" y="3991610"/>
                  </a:cubicBezTo>
                  <a:lnTo>
                    <a:pt x="3599180" y="391160"/>
                  </a:lnTo>
                  <a:cubicBezTo>
                    <a:pt x="3599180" y="209550"/>
                    <a:pt x="3451860" y="63500"/>
                    <a:pt x="3271520" y="63500"/>
                  </a:cubicBezTo>
                  <a:lnTo>
                    <a:pt x="391160" y="63500"/>
                  </a:lnTo>
                  <a:close/>
                </a:path>
              </a:pathLst>
            </a:custGeom>
            <a:solidFill>
              <a:srgbClr val="005926"/>
            </a:solidFill>
          </p:spPr>
        </p:sp>
      </p:grpSp>
      <p:pic>
        <p:nvPicPr>
          <p:cNvPr id="5" name="Picture 5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4401399" y="5713951"/>
            <a:ext cx="6733534" cy="6219336"/>
          </a:xfrm>
          <a:prstGeom prst="rect">
            <a:avLst/>
          </a:prstGeom>
        </p:spPr>
      </p:pic>
      <p:pic>
        <p:nvPicPr>
          <p:cNvPr id="6" name="Picture 6" descr="n16 zalo Nguyen Doan Thao Tra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6108254" y="-1274875"/>
            <a:ext cx="4461149" cy="2303575"/>
          </a:xfrm>
          <a:prstGeom prst="rect">
            <a:avLst/>
          </a:prstGeom>
        </p:spPr>
      </p:pic>
      <p:pic>
        <p:nvPicPr>
          <p:cNvPr id="7" name="Picture 7" descr="n16 zalo Nguyen Doan Thao Tra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891154">
            <a:off x="12634807" y="-1517439"/>
            <a:ext cx="2454256" cy="2788703"/>
          </a:xfrm>
          <a:prstGeom prst="rect">
            <a:avLst/>
          </a:prstGeom>
        </p:spPr>
      </p:pic>
      <p:pic>
        <p:nvPicPr>
          <p:cNvPr id="8" name="Picture 8" descr="n16 zalo Nguyen Doan Thao Tra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10525010" flipH="1">
            <a:off x="9395329" y="8588885"/>
            <a:ext cx="2118166" cy="3264996"/>
          </a:xfrm>
          <a:prstGeom prst="rect">
            <a:avLst/>
          </a:prstGeom>
        </p:spPr>
      </p:pic>
      <p:pic>
        <p:nvPicPr>
          <p:cNvPr id="9" name="Picture 9" descr="n16 zalo Nguyen Doan Thao Trang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725953">
            <a:off x="9445530" y="-1720451"/>
            <a:ext cx="3378805" cy="3235206"/>
          </a:xfrm>
          <a:prstGeom prst="rect">
            <a:avLst/>
          </a:prstGeom>
        </p:spPr>
      </p:pic>
      <p:pic>
        <p:nvPicPr>
          <p:cNvPr id="10" name="Picture 10" descr="n16 zalo Nguyen Doan Thao Tran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1350567">
            <a:off x="11151776" y="8472132"/>
            <a:ext cx="2291889" cy="3498501"/>
          </a:xfrm>
          <a:prstGeom prst="rect">
            <a:avLst/>
          </a:prstGeom>
        </p:spPr>
      </p:pic>
      <p:pic>
        <p:nvPicPr>
          <p:cNvPr id="11" name="Picture 11" descr="n16 zalo Nguyen Doan Thao Tran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flipH="1">
            <a:off x="13347213" y="6483244"/>
            <a:ext cx="9111300" cy="6493872"/>
          </a:xfrm>
          <a:prstGeom prst="rect">
            <a:avLst/>
          </a:prstGeom>
        </p:spPr>
      </p:pic>
      <p:sp>
        <p:nvSpPr>
          <p:cNvPr id="12" name="TextBox 12" descr="n16 zalo Nguyen Doan Thao Trang"/>
          <p:cNvSpPr txBox="1"/>
          <p:nvPr/>
        </p:nvSpPr>
        <p:spPr>
          <a:xfrm>
            <a:off x="7078934" y="2165938"/>
            <a:ext cx="10180366" cy="490595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799"/>
              </a:lnSpc>
            </a:pPr>
            <a:r>
              <a:rPr lang="en-US" sz="3999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1b)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ỗn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ợp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ă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và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không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hí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ro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ilanh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bị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ốt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áy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ẩy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ittô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uyển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algn="just">
              <a:lnSpc>
                <a:spcPts val="4799"/>
              </a:lnSpc>
            </a:pP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Khi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ốt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áy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ittô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uyển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ứ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ỏ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iệt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ă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ã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huyển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óa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ành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ă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.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ộ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ă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ủa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ittô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nhận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ược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à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do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pittô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ã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nhận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ược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ă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ượ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hiệt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ừ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ilanh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</a:p>
          <a:p>
            <a:pPr algn="just">
              <a:lnSpc>
                <a:spcPts val="4799"/>
              </a:lnSpc>
            </a:pPr>
            <a:r>
              <a:rPr lang="en-US" sz="3999">
                <a:solidFill>
                  <a:schemeClr val="tx1">
                    <a:lumMod val="95000"/>
                    <a:lumOff val="5000"/>
                  </a:schemeClr>
                </a:solidFill>
                <a:sym typeface="Symbol" panose="05050102010706020507" pitchFamily="18" charset="2"/>
              </a:rPr>
              <a:t></a:t>
            </a:r>
            <a:r>
              <a:rPr lang="en-US" sz="3999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Đã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ó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sự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ruyền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nă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lượ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bằng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cách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thực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hiện</a:t>
            </a:r>
            <a:r>
              <a:rPr lang="en-US" sz="3999" dirty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n-US" sz="3999" err="1">
                <a:solidFill>
                  <a:schemeClr val="tx1">
                    <a:lumMod val="95000"/>
                    <a:lumOff val="5000"/>
                  </a:schemeClr>
                </a:solidFill>
              </a:rPr>
              <a:t>công</a:t>
            </a:r>
            <a:r>
              <a:rPr lang="en-US" sz="3999">
                <a:solidFill>
                  <a:schemeClr val="tx1">
                    <a:lumMod val="95000"/>
                    <a:lumOff val="5000"/>
                  </a:schemeClr>
                </a:solidFill>
              </a:rPr>
              <a:t>.</a:t>
            </a:r>
            <a:endParaRPr lang="en-US" sz="3999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3" name="TextBox 13" descr="n16 zalo Nguyen Doan Thao Trang"/>
          <p:cNvSpPr txBox="1"/>
          <p:nvPr/>
        </p:nvSpPr>
        <p:spPr>
          <a:xfrm>
            <a:off x="54372" y="7562107"/>
            <a:ext cx="6274570" cy="180530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759"/>
              </a:lnSpc>
            </a:pP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b)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Hỗn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hợp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xăng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và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không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khí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trong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xilanh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bị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đốt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cháy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đẩy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dirty="0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pittong</a:t>
            </a:r>
            <a:r>
              <a:rPr lang="en-US" sz="3399" dirty="0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</a:t>
            </a:r>
            <a:r>
              <a:rPr lang="en-US" sz="3399" err="1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chuyển</a:t>
            </a:r>
            <a:r>
              <a:rPr lang="en-US" sz="3399">
                <a:solidFill>
                  <a:schemeClr val="tx1">
                    <a:lumMod val="95000"/>
                    <a:lumOff val="5000"/>
                  </a:schemeClr>
                </a:solidFill>
                <a:latin typeface="Noto Sans"/>
              </a:rPr>
              <a:t> động</a:t>
            </a:r>
            <a:endParaRPr lang="en-US" sz="3399" dirty="0">
              <a:solidFill>
                <a:schemeClr val="tx1">
                  <a:lumMod val="95000"/>
                  <a:lumOff val="5000"/>
                </a:schemeClr>
              </a:solidFill>
              <a:latin typeface="Noto Sans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7ED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>
            <a:grpSpLocks noChangeAspect="1"/>
          </p:cNvGrpSpPr>
          <p:nvPr/>
        </p:nvGrpSpPr>
        <p:grpSpPr>
          <a:xfrm>
            <a:off x="10319769" y="1432097"/>
            <a:ext cx="6203591" cy="7422807"/>
            <a:chOff x="0" y="0"/>
            <a:chExt cx="3663950" cy="4384040"/>
          </a:xfrm>
        </p:grpSpPr>
        <p:sp>
          <p:nvSpPr>
            <p:cNvPr id="3" name="Freeform 3"/>
            <p:cNvSpPr/>
            <p:nvPr/>
          </p:nvSpPr>
          <p:spPr>
            <a:xfrm>
              <a:off x="31750" y="31750"/>
              <a:ext cx="3600450" cy="4319270"/>
            </a:xfrm>
            <a:custGeom>
              <a:avLst/>
              <a:gdLst/>
              <a:ahLst/>
              <a:cxnLst/>
              <a:rect l="l" t="t" r="r" b="b"/>
              <a:pathLst>
                <a:path w="3600450" h="4319270">
                  <a:moveTo>
                    <a:pt x="3600450" y="3959860"/>
                  </a:moveTo>
                  <a:cubicBezTo>
                    <a:pt x="3600450" y="4159250"/>
                    <a:pt x="3439160" y="4319270"/>
                    <a:pt x="3241040" y="4319270"/>
                  </a:cubicBezTo>
                  <a:lnTo>
                    <a:pt x="359410" y="4319270"/>
                  </a:lnTo>
                  <a:cubicBezTo>
                    <a:pt x="160020" y="4319270"/>
                    <a:pt x="0" y="4157980"/>
                    <a:pt x="0" y="3959860"/>
                  </a:cubicBezTo>
                  <a:lnTo>
                    <a:pt x="0" y="359410"/>
                  </a:lnTo>
                  <a:cubicBezTo>
                    <a:pt x="0" y="160020"/>
                    <a:pt x="161290" y="0"/>
                    <a:pt x="359410" y="0"/>
                  </a:cubicBezTo>
                  <a:lnTo>
                    <a:pt x="3239770" y="0"/>
                  </a:lnTo>
                  <a:cubicBezTo>
                    <a:pt x="3439160" y="0"/>
                    <a:pt x="3599180" y="161290"/>
                    <a:pt x="3599180" y="359410"/>
                  </a:cubicBezTo>
                  <a:lnTo>
                    <a:pt x="3600450" y="3959860"/>
                  </a:lnTo>
                  <a:close/>
                </a:path>
              </a:pathLst>
            </a:custGeom>
            <a:blipFill>
              <a:blip r:embed="rId2"/>
              <a:stretch>
                <a:fillRect l="-28450" r="-28450"/>
              </a:stretch>
            </a:blipFill>
          </p:spPr>
        </p:sp>
        <p:sp>
          <p:nvSpPr>
            <p:cNvPr id="4" name="Freeform 4"/>
            <p:cNvSpPr/>
            <p:nvPr/>
          </p:nvSpPr>
          <p:spPr>
            <a:xfrm>
              <a:off x="0" y="0"/>
              <a:ext cx="3663950" cy="4384040"/>
            </a:xfrm>
            <a:custGeom>
              <a:avLst/>
              <a:gdLst/>
              <a:ahLst/>
              <a:cxnLst/>
              <a:rect l="l" t="t" r="r" b="b"/>
              <a:pathLst>
                <a:path w="3663950" h="4384040">
                  <a:moveTo>
                    <a:pt x="3271520" y="4384040"/>
                  </a:moveTo>
                  <a:lnTo>
                    <a:pt x="391160" y="4384040"/>
                  </a:lnTo>
                  <a:cubicBezTo>
                    <a:pt x="175260" y="4384040"/>
                    <a:pt x="0" y="4208780"/>
                    <a:pt x="0" y="3992880"/>
                  </a:cubicBezTo>
                  <a:lnTo>
                    <a:pt x="0" y="391160"/>
                  </a:lnTo>
                  <a:cubicBezTo>
                    <a:pt x="0" y="175260"/>
                    <a:pt x="175260" y="0"/>
                    <a:pt x="391160" y="0"/>
                  </a:cubicBezTo>
                  <a:lnTo>
                    <a:pt x="3271520" y="0"/>
                  </a:lnTo>
                  <a:cubicBezTo>
                    <a:pt x="3487420" y="0"/>
                    <a:pt x="3662680" y="175260"/>
                    <a:pt x="3662680" y="391160"/>
                  </a:cubicBezTo>
                  <a:lnTo>
                    <a:pt x="3662680" y="3991610"/>
                  </a:lnTo>
                  <a:cubicBezTo>
                    <a:pt x="3663950" y="4207510"/>
                    <a:pt x="3487420" y="4384040"/>
                    <a:pt x="3271520" y="4384040"/>
                  </a:cubicBezTo>
                  <a:close/>
                  <a:moveTo>
                    <a:pt x="391160" y="63500"/>
                  </a:moveTo>
                  <a:cubicBezTo>
                    <a:pt x="210820" y="63500"/>
                    <a:pt x="63500" y="210820"/>
                    <a:pt x="63500" y="391160"/>
                  </a:cubicBezTo>
                  <a:lnTo>
                    <a:pt x="63500" y="3991610"/>
                  </a:lnTo>
                  <a:cubicBezTo>
                    <a:pt x="63500" y="4173220"/>
                    <a:pt x="210820" y="4319270"/>
                    <a:pt x="391160" y="4319270"/>
                  </a:cubicBezTo>
                  <a:lnTo>
                    <a:pt x="3271520" y="4319270"/>
                  </a:lnTo>
                  <a:cubicBezTo>
                    <a:pt x="3453130" y="4319270"/>
                    <a:pt x="3599180" y="4171950"/>
                    <a:pt x="3599180" y="3991610"/>
                  </a:cubicBezTo>
                  <a:lnTo>
                    <a:pt x="3599180" y="391160"/>
                  </a:lnTo>
                  <a:cubicBezTo>
                    <a:pt x="3599180" y="209550"/>
                    <a:pt x="3451860" y="63500"/>
                    <a:pt x="3271520" y="63500"/>
                  </a:cubicBezTo>
                  <a:lnTo>
                    <a:pt x="391160" y="63500"/>
                  </a:lnTo>
                  <a:close/>
                </a:path>
              </a:pathLst>
            </a:custGeom>
            <a:solidFill>
              <a:srgbClr val="0D839E"/>
            </a:solidFill>
          </p:spPr>
        </p:sp>
      </p:grpSp>
      <p:pic>
        <p:nvPicPr>
          <p:cNvPr id="5" name="Picture 5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159205" y="7248493"/>
            <a:ext cx="7383069" cy="4161366"/>
          </a:xfrm>
          <a:prstGeom prst="rect">
            <a:avLst/>
          </a:prstGeom>
        </p:spPr>
      </p:pic>
      <p:sp>
        <p:nvSpPr>
          <p:cNvPr id="6" name="TextBox 6" descr="n16 zalo Nguyen Doan Thao Trang"/>
          <p:cNvSpPr txBox="1"/>
          <p:nvPr/>
        </p:nvSpPr>
        <p:spPr>
          <a:xfrm>
            <a:off x="762000" y="2670175"/>
            <a:ext cx="8382000" cy="49847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4399"/>
              </a:lnSpc>
              <a:spcBef>
                <a:spcPct val="0"/>
              </a:spcBef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2.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Kh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o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ộ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iế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ồ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tiếp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xú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ớ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gọ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ử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hì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gọ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ử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uyề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ă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ượ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o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iế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ồ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àm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o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iế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ồ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ó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ê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.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o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quá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ìn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xảy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r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, không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ó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ộ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ào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á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dụ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ê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iế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ồ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à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ỉ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ó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sự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uyề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ă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ượ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ê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quá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ìn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uyề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ă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ượ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này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không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phả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à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h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iệ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ô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.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/>
          <a:srcRect t="886"/>
          <a:stretch>
            <a:fillRect/>
          </a:stretch>
        </p:blipFill>
        <p:spPr>
          <a:xfrm>
            <a:off x="1962381" y="6413600"/>
            <a:ext cx="14363239" cy="3595303"/>
          </a:xfrm>
          <a:prstGeom prst="rect">
            <a:avLst/>
          </a:prstGeom>
        </p:spPr>
      </p:pic>
      <p:sp>
        <p:nvSpPr>
          <p:cNvPr id="3" name="TextBox 3" descr="n16 zalo Nguyen Doan Thao Trang"/>
          <p:cNvSpPr txBox="1"/>
          <p:nvPr/>
        </p:nvSpPr>
        <p:spPr>
          <a:xfrm>
            <a:off x="1028700" y="1095375"/>
            <a:ext cx="11296769" cy="113887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8717"/>
              </a:lnSpc>
              <a:spcBef>
                <a:spcPct val="0"/>
              </a:spcBef>
            </a:pPr>
            <a:r>
              <a:rPr lang="en-US" sz="7925" dirty="0">
                <a:solidFill>
                  <a:srgbClr val="5E17EB"/>
                </a:solidFill>
                <a:latin typeface="Sigmar One"/>
              </a:rPr>
              <a:t>KHỞI ĐỘNG</a:t>
            </a:r>
          </a:p>
        </p:txBody>
      </p:sp>
      <p:sp>
        <p:nvSpPr>
          <p:cNvPr id="4" name="TextBox 4" descr="n16 zalo Nguyen Doan Thao Trang"/>
          <p:cNvSpPr txBox="1"/>
          <p:nvPr/>
        </p:nvSpPr>
        <p:spPr>
          <a:xfrm>
            <a:off x="0" y="2573655"/>
            <a:ext cx="18288000" cy="315406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4099" b="1" dirty="0" err="1">
                <a:solidFill>
                  <a:srgbClr val="5E17EB"/>
                </a:solidFill>
                <a:latin typeface="Alegreya Sans Bold"/>
              </a:rPr>
              <a:t>Phiếu</a:t>
            </a:r>
            <a:r>
              <a:rPr lang="en-US" sz="4099" b="1" dirty="0">
                <a:solidFill>
                  <a:srgbClr val="5E17EB"/>
                </a:solidFill>
                <a:latin typeface="Alegreya Sans Bold"/>
              </a:rPr>
              <a:t> </a:t>
            </a:r>
            <a:r>
              <a:rPr lang="en-US" sz="4099" b="1" dirty="0" err="1">
                <a:solidFill>
                  <a:srgbClr val="5E17EB"/>
                </a:solidFill>
                <a:latin typeface="Alegreya Sans Bold"/>
              </a:rPr>
              <a:t>học</a:t>
            </a:r>
            <a:r>
              <a:rPr lang="en-US" sz="4099" b="1" dirty="0">
                <a:solidFill>
                  <a:srgbClr val="5E17EB"/>
                </a:solidFill>
                <a:latin typeface="Alegreya Sans Bold"/>
              </a:rPr>
              <a:t> </a:t>
            </a:r>
            <a:r>
              <a:rPr lang="en-US" sz="4099" b="1" dirty="0" err="1">
                <a:solidFill>
                  <a:srgbClr val="5E17EB"/>
                </a:solidFill>
                <a:latin typeface="Alegreya Sans Bold"/>
              </a:rPr>
              <a:t>tập</a:t>
            </a:r>
            <a:r>
              <a:rPr lang="en-US" sz="4099" b="1" dirty="0">
                <a:solidFill>
                  <a:srgbClr val="5E17EB"/>
                </a:solidFill>
                <a:latin typeface="Alegreya Sans Bold"/>
              </a:rPr>
              <a:t> </a:t>
            </a:r>
            <a:r>
              <a:rPr lang="en-US" sz="4099" b="1" dirty="0" err="1">
                <a:solidFill>
                  <a:srgbClr val="5E17EB"/>
                </a:solidFill>
                <a:latin typeface="Alegreya Sans Bold"/>
              </a:rPr>
              <a:t>số</a:t>
            </a:r>
            <a:r>
              <a:rPr lang="en-US" sz="4099" b="1" dirty="0">
                <a:solidFill>
                  <a:srgbClr val="5E17EB"/>
                </a:solidFill>
                <a:latin typeface="Alegreya Sans Bold"/>
              </a:rPr>
              <a:t> 1</a:t>
            </a:r>
          </a:p>
          <a:p>
            <a:pPr algn="ctr">
              <a:spcBef>
                <a:spcPct val="0"/>
              </a:spcBef>
            </a:pPr>
            <a:r>
              <a:rPr lang="en-US" sz="4099" dirty="0" err="1">
                <a:solidFill>
                  <a:srgbClr val="5E17EB"/>
                </a:solidFill>
              </a:rPr>
              <a:t>Tro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các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độ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ác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nâ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ạ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ừ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vị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í</a:t>
            </a:r>
            <a:r>
              <a:rPr lang="en-US" sz="4099" dirty="0">
                <a:solidFill>
                  <a:srgbClr val="5E17EB"/>
                </a:solidFill>
              </a:rPr>
              <a:t> (1) sang </a:t>
            </a:r>
            <a:r>
              <a:rPr lang="en-US" sz="4099" dirty="0" err="1">
                <a:solidFill>
                  <a:srgbClr val="5E17EB"/>
                </a:solidFill>
              </a:rPr>
              <a:t>vị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í</a:t>
            </a:r>
            <a:r>
              <a:rPr lang="en-US" sz="4099" dirty="0">
                <a:solidFill>
                  <a:srgbClr val="5E17EB"/>
                </a:solidFill>
              </a:rPr>
              <a:t> (2), </a:t>
            </a:r>
            <a:r>
              <a:rPr lang="en-US" sz="4099" dirty="0" err="1">
                <a:solidFill>
                  <a:srgbClr val="5E17EB"/>
                </a:solidFill>
              </a:rPr>
              <a:t>từ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vị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í</a:t>
            </a:r>
            <a:r>
              <a:rPr lang="en-US" sz="4099" dirty="0">
                <a:solidFill>
                  <a:srgbClr val="5E17EB"/>
                </a:solidFill>
              </a:rPr>
              <a:t> (2) sang </a:t>
            </a:r>
            <a:r>
              <a:rPr lang="en-US" sz="4099" dirty="0" err="1">
                <a:solidFill>
                  <a:srgbClr val="5E17EB"/>
                </a:solidFill>
              </a:rPr>
              <a:t>vị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í</a:t>
            </a:r>
            <a:r>
              <a:rPr lang="en-US" sz="4099" dirty="0">
                <a:solidFill>
                  <a:srgbClr val="5E17EB"/>
                </a:solidFill>
              </a:rPr>
              <a:t> (3), </a:t>
            </a:r>
            <a:r>
              <a:rPr lang="en-US" sz="4099" dirty="0" err="1">
                <a:solidFill>
                  <a:srgbClr val="5E17EB"/>
                </a:solidFill>
              </a:rPr>
              <a:t>từ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vị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í</a:t>
            </a:r>
            <a:r>
              <a:rPr lang="en-US" sz="4099" dirty="0">
                <a:solidFill>
                  <a:srgbClr val="5E17EB"/>
                </a:solidFill>
              </a:rPr>
              <a:t> (3) sang </a:t>
            </a:r>
            <a:r>
              <a:rPr lang="en-US" sz="4099" dirty="0" err="1">
                <a:solidFill>
                  <a:srgbClr val="5E17EB"/>
                </a:solidFill>
              </a:rPr>
              <a:t>vị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í</a:t>
            </a:r>
            <a:r>
              <a:rPr lang="en-US" sz="4099" dirty="0">
                <a:solidFill>
                  <a:srgbClr val="5E17EB"/>
                </a:solidFill>
              </a:rPr>
              <a:t> (4) ở </a:t>
            </a:r>
            <a:r>
              <a:rPr lang="en-US" sz="4099" dirty="0" err="1">
                <a:solidFill>
                  <a:srgbClr val="5E17EB"/>
                </a:solidFill>
              </a:rPr>
              <a:t>hình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dưới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đây</a:t>
            </a:r>
            <a:r>
              <a:rPr lang="en-US" sz="4099" dirty="0">
                <a:solidFill>
                  <a:srgbClr val="5E17EB"/>
                </a:solidFill>
              </a:rPr>
              <a:t>:</a:t>
            </a:r>
          </a:p>
          <a:p>
            <a:pPr algn="ctr">
              <a:spcBef>
                <a:spcPct val="0"/>
              </a:spcBef>
            </a:pPr>
            <a:r>
              <a:rPr lang="en-US" sz="4099" dirty="0" err="1">
                <a:solidFill>
                  <a:srgbClr val="5E17EB"/>
                </a:solidFill>
              </a:rPr>
              <a:t>Có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nhữ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quá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ình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ruyền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và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chuyển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hóa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nă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lượ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nào</a:t>
            </a:r>
            <a:r>
              <a:rPr lang="en-US" sz="4099" dirty="0">
                <a:solidFill>
                  <a:srgbClr val="5E17EB"/>
                </a:solidFill>
              </a:rPr>
              <a:t>?</a:t>
            </a:r>
          </a:p>
          <a:p>
            <a:pPr algn="ctr">
              <a:spcBef>
                <a:spcPct val="0"/>
              </a:spcBef>
            </a:pPr>
            <a:r>
              <a:rPr lang="en-US" sz="4099" dirty="0" err="1">
                <a:solidFill>
                  <a:srgbClr val="5E17EB"/>
                </a:solidFill>
              </a:rPr>
              <a:t>Động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ác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nào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có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thực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hiện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công</a:t>
            </a:r>
            <a:r>
              <a:rPr lang="en-US" sz="4099" dirty="0">
                <a:solidFill>
                  <a:srgbClr val="5E17EB"/>
                </a:solidFill>
              </a:rPr>
              <a:t>, không </a:t>
            </a:r>
            <a:r>
              <a:rPr lang="en-US" sz="4099" dirty="0" err="1">
                <a:solidFill>
                  <a:srgbClr val="5E17EB"/>
                </a:solidFill>
              </a:rPr>
              <a:t>thực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hiện</a:t>
            </a:r>
            <a:r>
              <a:rPr lang="en-US" sz="4099" dirty="0">
                <a:solidFill>
                  <a:srgbClr val="5E17EB"/>
                </a:solidFill>
              </a:rPr>
              <a:t> </a:t>
            </a:r>
            <a:r>
              <a:rPr lang="en-US" sz="4099" dirty="0" err="1">
                <a:solidFill>
                  <a:srgbClr val="5E17EB"/>
                </a:solidFill>
              </a:rPr>
              <a:t>công</a:t>
            </a:r>
            <a:r>
              <a:rPr lang="en-US" sz="4099" dirty="0">
                <a:solidFill>
                  <a:srgbClr val="5E17EB"/>
                </a:solidFill>
              </a:rPr>
              <a:t>?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FAF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5436"/>
          <a:stretch>
            <a:fillRect/>
          </a:stretch>
        </p:blipFill>
        <p:spPr>
          <a:xfrm rot="8855174">
            <a:off x="15164507" y="-1001463"/>
            <a:ext cx="3270948" cy="5017511"/>
          </a:xfrm>
          <a:prstGeom prst="rect">
            <a:avLst/>
          </a:prstGeom>
        </p:spPr>
      </p:pic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717896" y="-948460"/>
            <a:ext cx="2979266" cy="2958916"/>
          </a:xfrm>
          <a:prstGeom prst="rect">
            <a:avLst/>
          </a:prstGeom>
        </p:spPr>
      </p:pic>
      <p:sp>
        <p:nvSpPr>
          <p:cNvPr id="4" name="TextBox 4" descr="n16 zalo Nguyen Doan Thao Trang"/>
          <p:cNvSpPr txBox="1"/>
          <p:nvPr/>
        </p:nvSpPr>
        <p:spPr>
          <a:xfrm>
            <a:off x="1327548" y="1450142"/>
            <a:ext cx="14668500" cy="826168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5399"/>
              </a:lnSpc>
            </a:pPr>
            <a:endParaRPr dirty="0"/>
          </a:p>
          <a:p>
            <a:pPr algn="just">
              <a:lnSpc>
                <a:spcPts val="5399"/>
              </a:lnSpc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HS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ìm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iểu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ụ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2,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ô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hứ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ín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ô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ơ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ọ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, điều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ừ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híc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ợp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ào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ỗ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rố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:  </a:t>
            </a:r>
          </a:p>
          <a:p>
            <a:pPr algn="just">
              <a:lnSpc>
                <a:spcPts val="5399"/>
              </a:lnSpc>
            </a:pP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F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á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dụ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ê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ộ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ậ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àm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ậ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dịc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uyể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quã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ườ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s</a:t>
            </a:r>
          </a:p>
          <a:p>
            <a:pPr algn="just">
              <a:lnSpc>
                <a:spcPts val="5399"/>
              </a:lnSpc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+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Kh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không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ổ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à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ù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ướ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ớ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ướ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uyể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ộ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ủ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ậ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hì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ô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ủ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ượ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xá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ịn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bằ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…………………………….</a:t>
            </a:r>
          </a:p>
          <a:p>
            <a:pPr algn="just">
              <a:lnSpc>
                <a:spcPts val="5399"/>
              </a:lnSpc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+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Kh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không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ổ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à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ướ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ủ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ợp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với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hướ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huyển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ộ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một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gó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thì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ô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của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lự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ượ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xác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định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 dirty="0" err="1">
                <a:solidFill>
                  <a:srgbClr val="000000"/>
                </a:solidFill>
                <a:latin typeface="Alata"/>
              </a:rPr>
              <a:t>bằng</a:t>
            </a:r>
            <a:r>
              <a:rPr lang="en-US" sz="3999" dirty="0">
                <a:solidFill>
                  <a:srgbClr val="000000"/>
                </a:solidFill>
                <a:latin typeface="Alata"/>
              </a:rPr>
              <a:t> ………………………………….</a:t>
            </a:r>
          </a:p>
          <a:p>
            <a:pPr algn="just">
              <a:lnSpc>
                <a:spcPts val="5399"/>
              </a:lnSpc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• </a:t>
            </a:r>
            <a:r>
              <a:rPr lang="en-US" sz="3999" err="1">
                <a:solidFill>
                  <a:srgbClr val="000000"/>
                </a:solidFill>
                <a:latin typeface="Alata"/>
              </a:rPr>
              <a:t>Nếu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 0 </a:t>
            </a:r>
            <a:r>
              <a:rPr lang="en-US" sz="3999" b="1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</a:t>
            </a:r>
            <a:r>
              <a:rPr lang="en-US" sz="3999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  &lt; 90</a:t>
            </a:r>
            <a:r>
              <a:rPr lang="en-US" sz="3999" baseline="30000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0</a:t>
            </a:r>
            <a:r>
              <a:rPr lang="en-US" sz="3999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: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………………………………</a:t>
            </a:r>
            <a:endParaRPr lang="en-US" sz="3999" dirty="0">
              <a:solidFill>
                <a:srgbClr val="000000"/>
              </a:solidFill>
              <a:latin typeface="Alata"/>
            </a:endParaRPr>
          </a:p>
          <a:p>
            <a:pPr algn="just">
              <a:lnSpc>
                <a:spcPts val="5399"/>
              </a:lnSpc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• </a:t>
            </a:r>
            <a:r>
              <a:rPr lang="en-US" sz="3999" err="1">
                <a:solidFill>
                  <a:srgbClr val="000000"/>
                </a:solidFill>
                <a:latin typeface="Alata"/>
              </a:rPr>
              <a:t>Nếu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 </a:t>
            </a:r>
            <a:r>
              <a:rPr lang="en-US" sz="3999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 = 90</a:t>
            </a:r>
            <a:r>
              <a:rPr lang="en-US" sz="3999" baseline="30000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0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:……………………………………</a:t>
            </a:r>
            <a:endParaRPr lang="en-US" sz="3999" dirty="0">
              <a:solidFill>
                <a:srgbClr val="000000"/>
              </a:solidFill>
              <a:latin typeface="Alata"/>
            </a:endParaRPr>
          </a:p>
          <a:p>
            <a:pPr algn="just">
              <a:lnSpc>
                <a:spcPts val="5399"/>
              </a:lnSpc>
            </a:pPr>
            <a:r>
              <a:rPr lang="en-US" sz="3999" dirty="0">
                <a:solidFill>
                  <a:srgbClr val="000000"/>
                </a:solidFill>
                <a:latin typeface="Alata"/>
              </a:rPr>
              <a:t>• </a:t>
            </a:r>
            <a:r>
              <a:rPr lang="en-US" sz="3999" err="1">
                <a:solidFill>
                  <a:srgbClr val="000000"/>
                </a:solidFill>
                <a:latin typeface="Alata"/>
              </a:rPr>
              <a:t>Nếu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 90</a:t>
            </a:r>
            <a:r>
              <a:rPr lang="en-US" sz="3999" baseline="30000">
                <a:solidFill>
                  <a:srgbClr val="000000"/>
                </a:solidFill>
                <a:latin typeface="Alata"/>
              </a:rPr>
              <a:t>0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 &lt; </a:t>
            </a:r>
            <a:r>
              <a:rPr lang="en-US" sz="3999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 </a:t>
            </a:r>
            <a:r>
              <a:rPr lang="en-US" sz="3999" b="1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</a:t>
            </a:r>
            <a:r>
              <a:rPr lang="en-US" sz="3999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 180</a:t>
            </a:r>
            <a:r>
              <a:rPr lang="en-US" sz="3999" baseline="30000">
                <a:solidFill>
                  <a:srgbClr val="000000"/>
                </a:solidFill>
                <a:latin typeface="Alata"/>
                <a:sym typeface="Symbol" panose="05050102010706020507" pitchFamily="18" charset="2"/>
              </a:rPr>
              <a:t>0</a:t>
            </a:r>
            <a:r>
              <a:rPr lang="en-US" sz="3999">
                <a:solidFill>
                  <a:srgbClr val="000000"/>
                </a:solidFill>
                <a:latin typeface="Alata"/>
              </a:rPr>
              <a:t>:………………………….</a:t>
            </a:r>
            <a:endParaRPr lang="en-US" sz="3999" dirty="0">
              <a:solidFill>
                <a:srgbClr val="000000"/>
              </a:solidFill>
              <a:latin typeface="Alata"/>
            </a:endParaRPr>
          </a:p>
        </p:txBody>
      </p:sp>
      <p:sp>
        <p:nvSpPr>
          <p:cNvPr id="13" name="TextBox 13" descr="n16 zalo Nguyen Doan Thao Trang"/>
          <p:cNvSpPr txBox="1"/>
          <p:nvPr/>
        </p:nvSpPr>
        <p:spPr>
          <a:xfrm>
            <a:off x="1981200" y="871583"/>
            <a:ext cx="12328997" cy="113887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7925" dirty="0">
                <a:solidFill>
                  <a:srgbClr val="000000"/>
                </a:solidFill>
                <a:latin typeface="Sigmar One"/>
              </a:rPr>
              <a:t>PHIẾU HỌC TẬP SỐ 5</a:t>
            </a:r>
          </a:p>
        </p:txBody>
      </p:sp>
      <p:sp>
        <p:nvSpPr>
          <p:cNvPr id="5" name="TextBox 13" descr="n16 zalo Nguyen Doan Thao Trang">
            <a:extLst>
              <a:ext uri="{FF2B5EF4-FFF2-40B4-BE49-F238E27FC236}">
                <a16:creationId xmlns:a16="http://schemas.microsoft.com/office/drawing/2014/main" id="{521F62B6-7C1A-AAED-10C7-84A1029361E1}"/>
              </a:ext>
            </a:extLst>
          </p:cNvPr>
          <p:cNvSpPr txBox="1"/>
          <p:nvPr/>
        </p:nvSpPr>
        <p:spPr>
          <a:xfrm>
            <a:off x="10744200" y="4580997"/>
            <a:ext cx="3987402" cy="10214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A = F.s</a:t>
            </a:r>
            <a:endParaRPr lang="en-US" sz="4800" b="1" dirty="0">
              <a:solidFill>
                <a:srgbClr val="FF0000"/>
              </a:solidFill>
              <a:latin typeface="Alata" panose="020B0604020202020204" charset="0"/>
            </a:endParaRPr>
          </a:p>
        </p:txBody>
      </p:sp>
      <p:sp>
        <p:nvSpPr>
          <p:cNvPr id="6" name="TextBox 13" descr="n16 zalo Nguyen Doan Thao Trang">
            <a:extLst>
              <a:ext uri="{FF2B5EF4-FFF2-40B4-BE49-F238E27FC236}">
                <a16:creationId xmlns:a16="http://schemas.microsoft.com/office/drawing/2014/main" id="{5A26AC54-5E58-50AE-E05F-B17123735DC3}"/>
              </a:ext>
            </a:extLst>
          </p:cNvPr>
          <p:cNvSpPr txBox="1"/>
          <p:nvPr/>
        </p:nvSpPr>
        <p:spPr>
          <a:xfrm>
            <a:off x="1801939" y="6591649"/>
            <a:ext cx="3987402" cy="102143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A = F.s cos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  <a:sym typeface="Symbol" panose="05050102010706020507" pitchFamily="18" charset="2"/>
              </a:rPr>
              <a:t></a:t>
            </a:r>
            <a:endParaRPr lang="en-US" sz="4800" b="1" dirty="0">
              <a:solidFill>
                <a:srgbClr val="FF0000"/>
              </a:solidFill>
              <a:latin typeface="Alata" panose="020B0604020202020204" charset="0"/>
            </a:endParaRPr>
          </a:p>
        </p:txBody>
      </p:sp>
      <p:sp>
        <p:nvSpPr>
          <p:cNvPr id="7" name="TextBox 13" descr="n16 zalo Nguyen Doan Thao Trang">
            <a:extLst>
              <a:ext uri="{FF2B5EF4-FFF2-40B4-BE49-F238E27FC236}">
                <a16:creationId xmlns:a16="http://schemas.microsoft.com/office/drawing/2014/main" id="{F87ADFFD-39E2-37FF-EC71-4150043DAAE7}"/>
              </a:ext>
            </a:extLst>
          </p:cNvPr>
          <p:cNvSpPr txBox="1"/>
          <p:nvPr/>
        </p:nvSpPr>
        <p:spPr>
          <a:xfrm>
            <a:off x="5486400" y="7284546"/>
            <a:ext cx="7267672" cy="9831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A &gt; 0 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  <a:sym typeface="Symbol" panose="05050102010706020507" pitchFamily="18" charset="2"/>
              </a:rPr>
              <a:t>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 Công phát động</a:t>
            </a:r>
            <a:endParaRPr lang="en-US" sz="4800" b="1" dirty="0">
              <a:solidFill>
                <a:srgbClr val="FF0000"/>
              </a:solidFill>
              <a:latin typeface="Alata" panose="020B0604020202020204" charset="0"/>
            </a:endParaRPr>
          </a:p>
        </p:txBody>
      </p:sp>
      <p:sp>
        <p:nvSpPr>
          <p:cNvPr id="9" name="TextBox 13" descr="n16 zalo Nguyen Doan Thao Trang">
            <a:extLst>
              <a:ext uri="{FF2B5EF4-FFF2-40B4-BE49-F238E27FC236}">
                <a16:creationId xmlns:a16="http://schemas.microsoft.com/office/drawing/2014/main" id="{0D2DBD74-64C9-C60D-1226-D8389C73440A}"/>
              </a:ext>
            </a:extLst>
          </p:cNvPr>
          <p:cNvSpPr txBox="1"/>
          <p:nvPr/>
        </p:nvSpPr>
        <p:spPr>
          <a:xfrm>
            <a:off x="4725402" y="7977443"/>
            <a:ext cx="8380998" cy="9831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A = 0 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  <a:sym typeface="Symbol" panose="05050102010706020507" pitchFamily="18" charset="2"/>
              </a:rPr>
              <a:t>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 Lực không sinh công</a:t>
            </a:r>
            <a:endParaRPr lang="en-US" sz="4800" b="1" dirty="0">
              <a:solidFill>
                <a:srgbClr val="FF0000"/>
              </a:solidFill>
              <a:latin typeface="Alata" panose="020B0604020202020204" charset="0"/>
            </a:endParaRPr>
          </a:p>
        </p:txBody>
      </p:sp>
      <p:sp>
        <p:nvSpPr>
          <p:cNvPr id="18" name="TextBox 13" descr="n16 zalo Nguyen Doan Thao Trang">
            <a:extLst>
              <a:ext uri="{FF2B5EF4-FFF2-40B4-BE49-F238E27FC236}">
                <a16:creationId xmlns:a16="http://schemas.microsoft.com/office/drawing/2014/main" id="{4BA158F6-A97D-47CE-7879-F06714453A0E}"/>
              </a:ext>
            </a:extLst>
          </p:cNvPr>
          <p:cNvSpPr txBox="1"/>
          <p:nvPr/>
        </p:nvSpPr>
        <p:spPr>
          <a:xfrm>
            <a:off x="6295928" y="8632061"/>
            <a:ext cx="5438872" cy="98315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A &lt; 0 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  <a:sym typeface="Symbol" panose="05050102010706020507" pitchFamily="18" charset="2"/>
              </a:rPr>
              <a:t></a:t>
            </a:r>
            <a:r>
              <a:rPr lang="en-US" sz="4800" b="1">
                <a:solidFill>
                  <a:srgbClr val="FF0000"/>
                </a:solidFill>
                <a:latin typeface="Alata" panose="020B0604020202020204" charset="0"/>
              </a:rPr>
              <a:t> Công cản</a:t>
            </a:r>
            <a:endParaRPr lang="en-US" sz="4800" b="1" dirty="0">
              <a:solidFill>
                <a:srgbClr val="FF0000"/>
              </a:solidFill>
              <a:latin typeface="Alata" panose="020B0604020202020204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11570495" y="1669158"/>
            <a:ext cx="6241352" cy="8229600"/>
            <a:chOff x="0" y="0"/>
            <a:chExt cx="8321803" cy="10972800"/>
          </a:xfrm>
        </p:grpSpPr>
        <p:grpSp>
          <p:nvGrpSpPr>
            <p:cNvPr id="3" name="Group 3"/>
            <p:cNvGrpSpPr/>
            <p:nvPr/>
          </p:nvGrpSpPr>
          <p:grpSpPr>
            <a:xfrm rot="5400000">
              <a:off x="-806160" y="1844837"/>
              <a:ext cx="10566400" cy="7689526"/>
              <a:chOff x="0" y="0"/>
              <a:chExt cx="6783283" cy="4936424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31750" y="31750"/>
                <a:ext cx="6719783" cy="4872924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4872924">
                    <a:moveTo>
                      <a:pt x="6627073" y="4872924"/>
                    </a:moveTo>
                    <a:lnTo>
                      <a:pt x="92710" y="4872924"/>
                    </a:lnTo>
                    <a:cubicBezTo>
                      <a:pt x="41910" y="4872924"/>
                      <a:pt x="0" y="4831014"/>
                      <a:pt x="0" y="4780214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4778944"/>
                    </a:lnTo>
                    <a:cubicBezTo>
                      <a:pt x="6719783" y="4831014"/>
                      <a:pt x="6677873" y="4872924"/>
                      <a:pt x="6627073" y="4872924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0" y="0"/>
                <a:ext cx="6783284" cy="4936425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4936425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4811964"/>
                    </a:lnTo>
                    <a:cubicBezTo>
                      <a:pt x="6723593" y="4847525"/>
                      <a:pt x="6694383" y="4876735"/>
                      <a:pt x="6658823" y="4876735"/>
                    </a:cubicBezTo>
                    <a:lnTo>
                      <a:pt x="124460" y="4876735"/>
                    </a:lnTo>
                    <a:cubicBezTo>
                      <a:pt x="88900" y="4876735"/>
                      <a:pt x="59690" y="4847525"/>
                      <a:pt x="59690" y="4811964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811964"/>
                    </a:lnTo>
                    <a:cubicBezTo>
                      <a:pt x="0" y="4880544"/>
                      <a:pt x="55880" y="4936425"/>
                      <a:pt x="124460" y="4936425"/>
                    </a:cubicBezTo>
                    <a:lnTo>
                      <a:pt x="6658823" y="4936425"/>
                    </a:lnTo>
                    <a:cubicBezTo>
                      <a:pt x="6727403" y="4936425"/>
                      <a:pt x="6783284" y="4880544"/>
                      <a:pt x="6783284" y="4811964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 rot="5400000">
              <a:off x="-1326649" y="1326649"/>
              <a:ext cx="10603175" cy="7949876"/>
              <a:chOff x="0" y="0"/>
              <a:chExt cx="6806891" cy="5103560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31750" y="31750"/>
                <a:ext cx="6743391" cy="5040061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5040061">
                    <a:moveTo>
                      <a:pt x="6650682" y="5040061"/>
                    </a:moveTo>
                    <a:lnTo>
                      <a:pt x="92710" y="5040061"/>
                    </a:lnTo>
                    <a:cubicBezTo>
                      <a:pt x="41910" y="5040061"/>
                      <a:pt x="0" y="4998150"/>
                      <a:pt x="0" y="4947350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4946080"/>
                    </a:lnTo>
                    <a:cubicBezTo>
                      <a:pt x="6743391" y="4998150"/>
                      <a:pt x="6701482" y="5040061"/>
                      <a:pt x="6650682" y="5040061"/>
                    </a:cubicBezTo>
                    <a:close/>
                  </a:path>
                </a:pathLst>
              </a:custGeom>
              <a:solidFill>
                <a:srgbClr val="0D839E"/>
              </a:solidFill>
            </p:spPr>
          </p:sp>
          <p:sp>
            <p:nvSpPr>
              <p:cNvPr id="8" name="Freeform 8"/>
              <p:cNvSpPr/>
              <p:nvPr/>
            </p:nvSpPr>
            <p:spPr>
              <a:xfrm>
                <a:off x="0" y="0"/>
                <a:ext cx="6806891" cy="5103561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5103561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4979100"/>
                    </a:lnTo>
                    <a:cubicBezTo>
                      <a:pt x="6747201" y="5014661"/>
                      <a:pt x="6717991" y="5043870"/>
                      <a:pt x="6682432" y="5043870"/>
                    </a:cubicBezTo>
                    <a:lnTo>
                      <a:pt x="124460" y="5043870"/>
                    </a:lnTo>
                    <a:cubicBezTo>
                      <a:pt x="88900" y="5043870"/>
                      <a:pt x="59690" y="5014661"/>
                      <a:pt x="59690" y="4979100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4979100"/>
                    </a:lnTo>
                    <a:cubicBezTo>
                      <a:pt x="0" y="5047681"/>
                      <a:pt x="55880" y="5103561"/>
                      <a:pt x="124460" y="5103561"/>
                    </a:cubicBezTo>
                    <a:lnTo>
                      <a:pt x="6682432" y="5103561"/>
                    </a:lnTo>
                    <a:cubicBezTo>
                      <a:pt x="6751012" y="5103561"/>
                      <a:pt x="6806891" y="5047681"/>
                      <a:pt x="6806891" y="4979100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pic>
        <p:nvPicPr>
          <p:cNvPr id="9" name="Picture 9" descr="n16 zalo Nguyen Doan Thao Trang"/>
          <p:cNvPicPr>
            <a:picLocks noChangeAspect="1"/>
          </p:cNvPicPr>
          <p:nvPr/>
        </p:nvPicPr>
        <p:blipFill>
          <a:blip r:embed="rId3"/>
          <a:srcRect t="1017" b="1017"/>
          <a:stretch>
            <a:fillRect/>
          </a:stretch>
        </p:blipFill>
        <p:spPr>
          <a:xfrm rot="73156">
            <a:off x="11892406" y="2179716"/>
            <a:ext cx="4949184" cy="7208485"/>
          </a:xfrm>
          <a:prstGeom prst="rect">
            <a:avLst/>
          </a:prstGeom>
        </p:spPr>
      </p:pic>
      <p:pic>
        <p:nvPicPr>
          <p:cNvPr id="10" name="Picture 10" descr="n16 zalo Nguyen Doan Thao Tra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4121221" y="87877"/>
            <a:ext cx="1317153" cy="1881647"/>
          </a:xfrm>
          <a:prstGeom prst="rect">
            <a:avLst/>
          </a:prstGeom>
        </p:spPr>
      </p:pic>
      <p:grpSp>
        <p:nvGrpSpPr>
          <p:cNvPr id="12" name="Group 12" descr="n16 zalo Nguyen Doan Thao Trang"/>
          <p:cNvGrpSpPr/>
          <p:nvPr/>
        </p:nvGrpSpPr>
        <p:grpSpPr>
          <a:xfrm>
            <a:off x="571246" y="742914"/>
            <a:ext cx="10008464" cy="8790293"/>
            <a:chOff x="0" y="-238224"/>
            <a:chExt cx="13344618" cy="11720391"/>
          </a:xfrm>
        </p:grpSpPr>
        <p:sp>
          <p:nvSpPr>
            <p:cNvPr id="13" name="TextBox 13"/>
            <p:cNvSpPr txBox="1"/>
            <p:nvPr/>
          </p:nvSpPr>
          <p:spPr>
            <a:xfrm>
              <a:off x="0" y="-238224"/>
              <a:ext cx="13344618" cy="270948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>
                <a:lnSpc>
                  <a:spcPts val="7284"/>
                </a:lnSpc>
              </a:pPr>
              <a:endParaRPr/>
            </a:p>
            <a:p>
              <a:pPr>
                <a:lnSpc>
                  <a:spcPts val="9104"/>
                </a:lnSpc>
              </a:pPr>
              <a:endParaRPr/>
            </a:p>
          </p:txBody>
        </p:sp>
        <p:sp>
          <p:nvSpPr>
            <p:cNvPr id="14" name="TextBox 14"/>
            <p:cNvSpPr txBox="1"/>
            <p:nvPr/>
          </p:nvSpPr>
          <p:spPr>
            <a:xfrm>
              <a:off x="0" y="3364816"/>
              <a:ext cx="13344618" cy="8117351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5959"/>
                </a:lnSpc>
              </a:pP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Trong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đó A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à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ông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ủa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ực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F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tác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dụng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ên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vật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àm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ho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vật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dịch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huyển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được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quãng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err="1">
                  <a:solidFill>
                    <a:srgbClr val="000000"/>
                  </a:solidFill>
                  <a:latin typeface="Alata Bold"/>
                </a:rPr>
                <a:t>đường</a:t>
              </a:r>
              <a:r>
                <a:rPr lang="en-US" sz="3999">
                  <a:solidFill>
                    <a:srgbClr val="000000"/>
                  </a:solidFill>
                  <a:latin typeface="Alata Bold"/>
                </a:rPr>
                <a:t> d, </a:t>
              </a:r>
              <a:r>
                <a:rPr lang="en-US" sz="3999">
                  <a:solidFill>
                    <a:srgbClr val="000000"/>
                  </a:solidFill>
                  <a:latin typeface="Alata Bold"/>
                  <a:sym typeface="Symbol" panose="05050102010706020507" pitchFamily="18" charset="2"/>
                </a:rPr>
                <a:t></a:t>
              </a:r>
              <a:r>
                <a:rPr lang="en-US" sz="3999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à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góc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hợp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bởi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ực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và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hướng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huyển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động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.</a:t>
              </a:r>
            </a:p>
            <a:p>
              <a:pPr algn="just">
                <a:lnSpc>
                  <a:spcPts val="5959"/>
                </a:lnSpc>
              </a:pPr>
              <a:r>
                <a:rPr lang="en-US" sz="3999">
                  <a:solidFill>
                    <a:srgbClr val="000000"/>
                  </a:solidFill>
                  <a:latin typeface="Alata Bold"/>
                </a:rPr>
                <a:t>+ </a:t>
              </a:r>
              <a:r>
                <a:rPr lang="en-US" sz="3999">
                  <a:solidFill>
                    <a:srgbClr val="000000"/>
                  </a:solidFill>
                  <a:latin typeface="Alata"/>
                </a:rPr>
                <a:t>0 </a:t>
              </a:r>
              <a:r>
                <a:rPr lang="en-US" sz="3999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  &lt; 90</a:t>
              </a:r>
              <a:r>
                <a:rPr lang="en-US" sz="3999" baseline="30000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0</a:t>
              </a:r>
              <a:r>
                <a:rPr lang="en-US" sz="3999">
                  <a:solidFill>
                    <a:srgbClr val="000000"/>
                  </a:solidFill>
                  <a:latin typeface="Alata Bold"/>
                </a:rPr>
                <a:t>: A &gt; 0. Ta có công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phát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động</a:t>
              </a:r>
              <a:endParaRPr lang="en-US" sz="3999" dirty="0">
                <a:solidFill>
                  <a:srgbClr val="000000"/>
                </a:solidFill>
                <a:latin typeface="Alata Bold"/>
              </a:endParaRPr>
            </a:p>
            <a:p>
              <a:pPr algn="just">
                <a:lnSpc>
                  <a:spcPts val="5959"/>
                </a:lnSpc>
              </a:pPr>
              <a:r>
                <a:rPr lang="en-US" sz="3999">
                  <a:solidFill>
                    <a:srgbClr val="000000"/>
                  </a:solidFill>
                  <a:latin typeface="Alata Bold"/>
                </a:rPr>
                <a:t>+ </a:t>
              </a:r>
              <a:r>
                <a:rPr lang="en-US" sz="3999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 = 90</a:t>
              </a:r>
              <a:r>
                <a:rPr lang="en-US" sz="3999" baseline="30000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0</a:t>
              </a:r>
              <a:r>
                <a:rPr lang="en-US" sz="3999">
                  <a:solidFill>
                    <a:srgbClr val="000000"/>
                  </a:solidFill>
                  <a:latin typeface="Alata Bold"/>
                </a:rPr>
                <a:t>: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Lực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không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sinh</a:t>
              </a:r>
              <a:r>
                <a:rPr lang="en-US" sz="3999" dirty="0">
                  <a:solidFill>
                    <a:srgbClr val="000000"/>
                  </a:solidFill>
                  <a:latin typeface="Alata Bold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ông</a:t>
              </a:r>
              <a:endParaRPr lang="en-US" sz="3999" dirty="0">
                <a:solidFill>
                  <a:srgbClr val="000000"/>
                </a:solidFill>
                <a:latin typeface="Alata Bold"/>
              </a:endParaRPr>
            </a:p>
            <a:p>
              <a:pPr algn="just">
                <a:lnSpc>
                  <a:spcPts val="5959"/>
                </a:lnSpc>
              </a:pPr>
              <a:r>
                <a:rPr lang="en-US" sz="3999">
                  <a:solidFill>
                    <a:srgbClr val="000000"/>
                  </a:solidFill>
                  <a:latin typeface="Alata Bold"/>
                </a:rPr>
                <a:t>+ </a:t>
              </a:r>
              <a:r>
                <a:rPr lang="en-US" sz="3999">
                  <a:solidFill>
                    <a:srgbClr val="000000"/>
                  </a:solidFill>
                  <a:latin typeface="Alata"/>
                </a:rPr>
                <a:t>90</a:t>
              </a:r>
              <a:r>
                <a:rPr lang="en-US" sz="3999" baseline="30000">
                  <a:solidFill>
                    <a:srgbClr val="000000"/>
                  </a:solidFill>
                  <a:latin typeface="Alata"/>
                </a:rPr>
                <a:t>0</a:t>
              </a:r>
              <a:r>
                <a:rPr lang="en-US" sz="3999">
                  <a:solidFill>
                    <a:srgbClr val="000000"/>
                  </a:solidFill>
                  <a:latin typeface="Alata"/>
                </a:rPr>
                <a:t> &lt; </a:t>
              </a:r>
              <a:r>
                <a:rPr lang="en-US" sz="3999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 </a:t>
              </a:r>
              <a:r>
                <a:rPr lang="en-US" sz="3999" b="1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</a:t>
              </a:r>
              <a:r>
                <a:rPr lang="en-US" sz="3999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 180</a:t>
              </a:r>
              <a:r>
                <a:rPr lang="en-US" sz="3999" baseline="30000">
                  <a:solidFill>
                    <a:srgbClr val="000000"/>
                  </a:solidFill>
                  <a:latin typeface="Alata"/>
                  <a:sym typeface="Symbol" panose="05050102010706020507" pitchFamily="18" charset="2"/>
                </a:rPr>
                <a:t>0</a:t>
              </a:r>
              <a:r>
                <a:rPr lang="en-US" sz="3999">
                  <a:solidFill>
                    <a:srgbClr val="000000"/>
                  </a:solidFill>
                  <a:latin typeface="Alata Bold"/>
                </a:rPr>
                <a:t>: A &lt; 0. Ta có công </a:t>
              </a:r>
              <a:r>
                <a:rPr lang="en-US" sz="3999" dirty="0" err="1">
                  <a:solidFill>
                    <a:srgbClr val="000000"/>
                  </a:solidFill>
                  <a:latin typeface="Alata Bold"/>
                </a:rPr>
                <a:t>cản</a:t>
              </a:r>
              <a:endParaRPr lang="en-US" sz="3999" dirty="0">
                <a:solidFill>
                  <a:srgbClr val="000000"/>
                </a:solidFill>
                <a:latin typeface="Alata Bold"/>
              </a:endParaRPr>
            </a:p>
            <a:p>
              <a:pPr marL="0" lvl="0" indent="0" algn="just">
                <a:lnSpc>
                  <a:spcPts val="5959"/>
                </a:lnSpc>
              </a:pPr>
              <a:endParaRPr lang="en-US" sz="3999" dirty="0">
                <a:solidFill>
                  <a:srgbClr val="000000"/>
                </a:solidFill>
                <a:latin typeface="Alata Bold"/>
              </a:endParaRPr>
            </a:p>
          </p:txBody>
        </p:sp>
      </p:grpSp>
      <p:sp>
        <p:nvSpPr>
          <p:cNvPr id="19" name="TextBox 19" descr="n16 zalo Nguyen Doan Thao Trang"/>
          <p:cNvSpPr txBox="1"/>
          <p:nvPr/>
        </p:nvSpPr>
        <p:spPr>
          <a:xfrm>
            <a:off x="-74526" y="586718"/>
            <a:ext cx="13334707" cy="97462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7564"/>
              </a:lnSpc>
              <a:spcBef>
                <a:spcPct val="0"/>
              </a:spcBef>
            </a:pPr>
            <a:r>
              <a:rPr lang="en-US" sz="6876" dirty="0">
                <a:solidFill>
                  <a:srgbClr val="000000"/>
                </a:solidFill>
                <a:latin typeface="Sigmar One"/>
              </a:rPr>
              <a:t>2.  CÔNG THỨC TÍNH CÔNG</a:t>
            </a:r>
          </a:p>
        </p:txBody>
      </p:sp>
      <p:sp>
        <p:nvSpPr>
          <p:cNvPr id="11" name="TextBox 13" descr="n16 zalo Nguyen Doan Thao Trang">
            <a:extLst>
              <a:ext uri="{FF2B5EF4-FFF2-40B4-BE49-F238E27FC236}">
                <a16:creationId xmlns:a16="http://schemas.microsoft.com/office/drawing/2014/main" id="{CC42A5B3-0045-00DE-5448-0B839C6DEFCC}"/>
              </a:ext>
            </a:extLst>
          </p:cNvPr>
          <p:cNvSpPr txBox="1"/>
          <p:nvPr/>
        </p:nvSpPr>
        <p:spPr>
          <a:xfrm>
            <a:off x="3213206" y="1909789"/>
            <a:ext cx="4940193" cy="105637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717"/>
              </a:lnSpc>
              <a:spcBef>
                <a:spcPct val="0"/>
              </a:spcBef>
            </a:pPr>
            <a:r>
              <a:rPr lang="en-US" sz="7200" b="1">
                <a:solidFill>
                  <a:srgbClr val="FF0000"/>
                </a:solidFill>
                <a:latin typeface="Alata" panose="020B0604020202020204" charset="0"/>
              </a:rPr>
              <a:t>A = F.s cos</a:t>
            </a:r>
            <a:r>
              <a:rPr lang="en-US" sz="7200" b="1">
                <a:solidFill>
                  <a:srgbClr val="FF0000"/>
                </a:solidFill>
                <a:latin typeface="Alata" panose="020B0604020202020204" charset="0"/>
                <a:sym typeface="Symbol" panose="05050102010706020507" pitchFamily="18" charset="2"/>
              </a:rPr>
              <a:t></a:t>
            </a:r>
            <a:endParaRPr lang="en-US" sz="7200" b="1" dirty="0">
              <a:solidFill>
                <a:srgbClr val="FF0000"/>
              </a:solidFill>
              <a:latin typeface="Alata" panose="020B0604020202020204" charset="0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3825668" y="1019408"/>
            <a:ext cx="10884314" cy="8389848"/>
            <a:chOff x="0" y="0"/>
            <a:chExt cx="14512418" cy="11186464"/>
          </a:xfrm>
        </p:grpSpPr>
        <p:grpSp>
          <p:nvGrpSpPr>
            <p:cNvPr id="3" name="Group 3"/>
            <p:cNvGrpSpPr/>
            <p:nvPr/>
          </p:nvGrpSpPr>
          <p:grpSpPr>
            <a:xfrm>
              <a:off x="381000" y="413679"/>
              <a:ext cx="14131418" cy="10772785"/>
              <a:chOff x="0" y="0"/>
              <a:chExt cx="9071908" cy="6915776"/>
            </a:xfrm>
          </p:grpSpPr>
          <p:sp>
            <p:nvSpPr>
              <p:cNvPr id="4" name="Freeform 4"/>
              <p:cNvSpPr/>
              <p:nvPr/>
            </p:nvSpPr>
            <p:spPr>
              <a:xfrm>
                <a:off x="31750" y="31750"/>
                <a:ext cx="9008408" cy="6852276"/>
              </a:xfrm>
              <a:custGeom>
                <a:avLst/>
                <a:gdLst/>
                <a:ahLst/>
                <a:cxnLst/>
                <a:rect l="l" t="t" r="r" b="b"/>
                <a:pathLst>
                  <a:path w="9008408" h="6852276">
                    <a:moveTo>
                      <a:pt x="8915698" y="6852276"/>
                    </a:moveTo>
                    <a:lnTo>
                      <a:pt x="92710" y="6852276"/>
                    </a:lnTo>
                    <a:cubicBezTo>
                      <a:pt x="41910" y="6852276"/>
                      <a:pt x="0" y="6810366"/>
                      <a:pt x="0" y="6759566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8914428" y="0"/>
                    </a:lnTo>
                    <a:cubicBezTo>
                      <a:pt x="8965228" y="0"/>
                      <a:pt x="9007139" y="41910"/>
                      <a:pt x="9007139" y="92710"/>
                    </a:cubicBezTo>
                    <a:lnTo>
                      <a:pt x="9007139" y="6758296"/>
                    </a:lnTo>
                    <a:cubicBezTo>
                      <a:pt x="9008408" y="6810366"/>
                      <a:pt x="8966498" y="6852276"/>
                      <a:pt x="8915698" y="6852276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5" name="Freeform 5"/>
              <p:cNvSpPr/>
              <p:nvPr/>
            </p:nvSpPr>
            <p:spPr>
              <a:xfrm>
                <a:off x="0" y="0"/>
                <a:ext cx="9071908" cy="6915776"/>
              </a:xfrm>
              <a:custGeom>
                <a:avLst/>
                <a:gdLst/>
                <a:ahLst/>
                <a:cxnLst/>
                <a:rect l="l" t="t" r="r" b="b"/>
                <a:pathLst>
                  <a:path w="9071908" h="6915776">
                    <a:moveTo>
                      <a:pt x="8947448" y="59690"/>
                    </a:moveTo>
                    <a:cubicBezTo>
                      <a:pt x="8983008" y="59690"/>
                      <a:pt x="9012218" y="88900"/>
                      <a:pt x="9012218" y="124460"/>
                    </a:cubicBezTo>
                    <a:lnTo>
                      <a:pt x="9012218" y="6791316"/>
                    </a:lnTo>
                    <a:cubicBezTo>
                      <a:pt x="9012218" y="6826876"/>
                      <a:pt x="8983008" y="6856085"/>
                      <a:pt x="8947448" y="6856085"/>
                    </a:cubicBezTo>
                    <a:lnTo>
                      <a:pt x="124460" y="6856085"/>
                    </a:lnTo>
                    <a:cubicBezTo>
                      <a:pt x="88900" y="6856085"/>
                      <a:pt x="59690" y="6826876"/>
                      <a:pt x="59690" y="6791316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8947448" y="59690"/>
                    </a:lnTo>
                    <a:moveTo>
                      <a:pt x="8947448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791316"/>
                    </a:lnTo>
                    <a:cubicBezTo>
                      <a:pt x="0" y="6859896"/>
                      <a:pt x="55880" y="6915776"/>
                      <a:pt x="124460" y="6915776"/>
                    </a:cubicBezTo>
                    <a:lnTo>
                      <a:pt x="8947448" y="6915776"/>
                    </a:lnTo>
                    <a:cubicBezTo>
                      <a:pt x="9016028" y="6915776"/>
                      <a:pt x="9071908" y="6859896"/>
                      <a:pt x="9071908" y="6791316"/>
                    </a:cubicBezTo>
                    <a:lnTo>
                      <a:pt x="9071908" y="124460"/>
                    </a:lnTo>
                    <a:cubicBezTo>
                      <a:pt x="9071908" y="55880"/>
                      <a:pt x="9016028" y="0"/>
                      <a:pt x="8947448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6" name="Group 6"/>
            <p:cNvGrpSpPr/>
            <p:nvPr/>
          </p:nvGrpSpPr>
          <p:grpSpPr>
            <a:xfrm>
              <a:off x="0" y="0"/>
              <a:ext cx="14131418" cy="10772785"/>
              <a:chOff x="0" y="0"/>
              <a:chExt cx="9071908" cy="6915776"/>
            </a:xfrm>
          </p:grpSpPr>
          <p:sp>
            <p:nvSpPr>
              <p:cNvPr id="7" name="Freeform 7"/>
              <p:cNvSpPr/>
              <p:nvPr/>
            </p:nvSpPr>
            <p:spPr>
              <a:xfrm>
                <a:off x="31750" y="31750"/>
                <a:ext cx="9008408" cy="6852276"/>
              </a:xfrm>
              <a:custGeom>
                <a:avLst/>
                <a:gdLst/>
                <a:ahLst/>
                <a:cxnLst/>
                <a:rect l="l" t="t" r="r" b="b"/>
                <a:pathLst>
                  <a:path w="9008408" h="6852276">
                    <a:moveTo>
                      <a:pt x="8915698" y="6852276"/>
                    </a:moveTo>
                    <a:lnTo>
                      <a:pt x="92710" y="6852276"/>
                    </a:lnTo>
                    <a:cubicBezTo>
                      <a:pt x="41910" y="6852276"/>
                      <a:pt x="0" y="6810366"/>
                      <a:pt x="0" y="6759566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8914428" y="0"/>
                    </a:lnTo>
                    <a:cubicBezTo>
                      <a:pt x="8965228" y="0"/>
                      <a:pt x="9007139" y="41910"/>
                      <a:pt x="9007139" y="92710"/>
                    </a:cubicBezTo>
                    <a:lnTo>
                      <a:pt x="9007139" y="6758296"/>
                    </a:lnTo>
                    <a:cubicBezTo>
                      <a:pt x="9008408" y="6810366"/>
                      <a:pt x="8966498" y="6852276"/>
                      <a:pt x="8915698" y="6852276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8" name="Freeform 8"/>
              <p:cNvSpPr/>
              <p:nvPr/>
            </p:nvSpPr>
            <p:spPr>
              <a:xfrm>
                <a:off x="0" y="0"/>
                <a:ext cx="9071908" cy="6915776"/>
              </a:xfrm>
              <a:custGeom>
                <a:avLst/>
                <a:gdLst/>
                <a:ahLst/>
                <a:cxnLst/>
                <a:rect l="l" t="t" r="r" b="b"/>
                <a:pathLst>
                  <a:path w="9071908" h="6915776">
                    <a:moveTo>
                      <a:pt x="8947448" y="59690"/>
                    </a:moveTo>
                    <a:cubicBezTo>
                      <a:pt x="8983008" y="59690"/>
                      <a:pt x="9012218" y="88900"/>
                      <a:pt x="9012218" y="124460"/>
                    </a:cubicBezTo>
                    <a:lnTo>
                      <a:pt x="9012218" y="6791316"/>
                    </a:lnTo>
                    <a:cubicBezTo>
                      <a:pt x="9012218" y="6826876"/>
                      <a:pt x="8983008" y="6856085"/>
                      <a:pt x="8947448" y="6856085"/>
                    </a:cubicBezTo>
                    <a:lnTo>
                      <a:pt x="124460" y="6856085"/>
                    </a:lnTo>
                    <a:cubicBezTo>
                      <a:pt x="88900" y="6856085"/>
                      <a:pt x="59690" y="6826876"/>
                      <a:pt x="59690" y="6791316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8947448" y="59690"/>
                    </a:lnTo>
                    <a:moveTo>
                      <a:pt x="8947448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791316"/>
                    </a:lnTo>
                    <a:cubicBezTo>
                      <a:pt x="0" y="6859896"/>
                      <a:pt x="55880" y="6915776"/>
                      <a:pt x="124460" y="6915776"/>
                    </a:cubicBezTo>
                    <a:lnTo>
                      <a:pt x="8947448" y="6915776"/>
                    </a:lnTo>
                    <a:cubicBezTo>
                      <a:pt x="9016028" y="6915776"/>
                      <a:pt x="9071908" y="6859896"/>
                      <a:pt x="9071908" y="6791316"/>
                    </a:cubicBezTo>
                    <a:lnTo>
                      <a:pt x="9071908" y="124460"/>
                    </a:lnTo>
                    <a:cubicBezTo>
                      <a:pt x="9071908" y="55880"/>
                      <a:pt x="9016028" y="0"/>
                      <a:pt x="8947448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pic>
        <p:nvPicPr>
          <p:cNvPr id="9" name="Picture 9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773900">
            <a:off x="8045435" y="360385"/>
            <a:ext cx="2882929" cy="1336631"/>
          </a:xfrm>
          <a:prstGeom prst="rect">
            <a:avLst/>
          </a:prstGeom>
        </p:spPr>
      </p:pic>
      <p:sp>
        <p:nvSpPr>
          <p:cNvPr id="10" name="TextBox 10" descr="n16 zalo Nguyen Doan Thao Trang"/>
          <p:cNvSpPr txBox="1"/>
          <p:nvPr/>
        </p:nvSpPr>
        <p:spPr>
          <a:xfrm>
            <a:off x="4592916" y="3278982"/>
            <a:ext cx="9102167" cy="337185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3319"/>
              </a:lnSpc>
            </a:pPr>
            <a:r>
              <a:rPr lang="en-US" sz="11099" dirty="0">
                <a:solidFill>
                  <a:srgbClr val="000000"/>
                </a:solidFill>
                <a:latin typeface="Sigmar One"/>
              </a:rPr>
              <a:t>3. </a:t>
            </a:r>
            <a:r>
              <a:rPr lang="en-US" sz="11099" dirty="0" err="1">
                <a:solidFill>
                  <a:srgbClr val="000000"/>
                </a:solidFill>
                <a:latin typeface="Sigmar One"/>
              </a:rPr>
              <a:t>Bài</a:t>
            </a:r>
            <a:r>
              <a:rPr lang="en-US" sz="1109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11099" dirty="0" err="1">
                <a:solidFill>
                  <a:srgbClr val="000000"/>
                </a:solidFill>
                <a:latin typeface="Sigmar One"/>
              </a:rPr>
              <a:t>tập</a:t>
            </a:r>
            <a:r>
              <a:rPr lang="en-US" sz="1109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11099" dirty="0" err="1">
                <a:solidFill>
                  <a:srgbClr val="000000"/>
                </a:solidFill>
                <a:latin typeface="Sigmar One"/>
              </a:rPr>
              <a:t>ví</a:t>
            </a:r>
            <a:r>
              <a:rPr lang="en-US" sz="1109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11099" dirty="0" err="1">
                <a:solidFill>
                  <a:srgbClr val="000000"/>
                </a:solidFill>
                <a:latin typeface="Sigmar One"/>
              </a:rPr>
              <a:t>dụ</a:t>
            </a:r>
            <a:endParaRPr lang="en-US" sz="11099" dirty="0">
              <a:solidFill>
                <a:srgbClr val="000000"/>
              </a:solidFill>
              <a:latin typeface="Sigmar One"/>
            </a:endParaRP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9144000" y="3457968"/>
            <a:ext cx="8738608" cy="6341138"/>
            <a:chOff x="0" y="0"/>
            <a:chExt cx="10820400" cy="8454851"/>
          </a:xfrm>
        </p:grpSpPr>
        <p:sp>
          <p:nvSpPr>
            <p:cNvPr id="3" name="TextBox 3"/>
            <p:cNvSpPr txBox="1"/>
            <p:nvPr/>
          </p:nvSpPr>
          <p:spPr>
            <a:xfrm>
              <a:off x="854136" y="-9525"/>
              <a:ext cx="9966264" cy="8006773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5247"/>
                </a:lnSpc>
              </a:pP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Kh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rửa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gầm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xe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ô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ô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,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ngườ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ta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sử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dụ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máy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nâ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để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nâ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ô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ô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ên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độ </a:t>
              </a:r>
              <a:r>
                <a:rPr lang="en-US" sz="4372" err="1">
                  <a:solidFill>
                    <a:srgbClr val="000000"/>
                  </a:solidFill>
                  <a:latin typeface="Public Sans"/>
                </a:rPr>
                <a:t>cao</a:t>
              </a:r>
              <a:r>
                <a:rPr lang="en-US" sz="4372">
                  <a:solidFill>
                    <a:srgbClr val="000000"/>
                  </a:solidFill>
                  <a:latin typeface="Public Sans"/>
                </a:rPr>
                <a:t> h = 160 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cm so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vớ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mặt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sàn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. Cho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biết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khố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ượ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ô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ô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à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m = 1,5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ấn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và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gia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ốc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rọ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err="1">
                  <a:solidFill>
                    <a:srgbClr val="000000"/>
                  </a:solidFill>
                  <a:latin typeface="Public Sans"/>
                </a:rPr>
                <a:t>trường</a:t>
              </a:r>
              <a:r>
                <a:rPr lang="en-US" sz="4372">
                  <a:solidFill>
                    <a:srgbClr val="000000"/>
                  </a:solidFill>
                  <a:latin typeface="Public Sans"/>
                </a:rPr>
                <a:t> là g = 10m/s</a:t>
              </a:r>
              <a:r>
                <a:rPr lang="en-US" sz="4372" baseline="30000">
                  <a:solidFill>
                    <a:srgbClr val="000000"/>
                  </a:solidFill>
                  <a:latin typeface="Public Sans"/>
                </a:rPr>
                <a:t>2</a:t>
              </a:r>
              <a:r>
                <a:rPr lang="en-US" sz="4372">
                  <a:solidFill>
                    <a:srgbClr val="000000"/>
                  </a:solidFill>
                  <a:latin typeface="Public Sans"/>
                </a:rPr>
                <a:t>. Tính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cô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ố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hiểu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mà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máy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nâ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đã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hực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hiện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.</a:t>
              </a:r>
            </a:p>
            <a:p>
              <a:pPr marL="0" lvl="0" indent="0" algn="just">
                <a:lnSpc>
                  <a:spcPts val="5247"/>
                </a:lnSpc>
                <a:spcBef>
                  <a:spcPct val="0"/>
                </a:spcBef>
              </a:pPr>
              <a:endParaRPr lang="en-US" sz="4372" dirty="0">
                <a:solidFill>
                  <a:srgbClr val="000000"/>
                </a:solidFill>
                <a:latin typeface="Public Sans"/>
              </a:endParaRPr>
            </a:p>
          </p:txBody>
        </p:sp>
        <p:grpSp>
          <p:nvGrpSpPr>
            <p:cNvPr id="4" name="Group 4"/>
            <p:cNvGrpSpPr/>
            <p:nvPr/>
          </p:nvGrpSpPr>
          <p:grpSpPr>
            <a:xfrm>
              <a:off x="0" y="174779"/>
              <a:ext cx="310590" cy="310590"/>
              <a:chOff x="0" y="0"/>
              <a:chExt cx="6350000" cy="63500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grpSp>
        <p:nvGrpSpPr>
          <p:cNvPr id="6" name="Group 6" descr="n16 zalo Nguyen Doan Thao Trang"/>
          <p:cNvGrpSpPr/>
          <p:nvPr/>
        </p:nvGrpSpPr>
        <p:grpSpPr>
          <a:xfrm>
            <a:off x="1162311" y="1028700"/>
            <a:ext cx="7479602" cy="8229600"/>
            <a:chOff x="0" y="0"/>
            <a:chExt cx="9972803" cy="10972800"/>
          </a:xfrm>
        </p:grpSpPr>
        <p:grpSp>
          <p:nvGrpSpPr>
            <p:cNvPr id="7" name="Group 7"/>
            <p:cNvGrpSpPr/>
            <p:nvPr/>
          </p:nvGrpSpPr>
          <p:grpSpPr>
            <a:xfrm rot="5400000">
              <a:off x="-15528" y="984469"/>
              <a:ext cx="10566400" cy="9410262"/>
              <a:chOff x="0" y="0"/>
              <a:chExt cx="6783283" cy="6041080"/>
            </a:xfrm>
          </p:grpSpPr>
          <p:sp>
            <p:nvSpPr>
              <p:cNvPr id="8" name="Freeform 8"/>
              <p:cNvSpPr/>
              <p:nvPr/>
            </p:nvSpPr>
            <p:spPr>
              <a:xfrm>
                <a:off x="31750" y="31750"/>
                <a:ext cx="6719783" cy="5977580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5977580">
                    <a:moveTo>
                      <a:pt x="6627073" y="5977580"/>
                    </a:moveTo>
                    <a:lnTo>
                      <a:pt x="92710" y="5977580"/>
                    </a:lnTo>
                    <a:cubicBezTo>
                      <a:pt x="41910" y="5977580"/>
                      <a:pt x="0" y="5935670"/>
                      <a:pt x="0" y="5884870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5883600"/>
                    </a:lnTo>
                    <a:cubicBezTo>
                      <a:pt x="6719783" y="5935670"/>
                      <a:pt x="6677873" y="5977580"/>
                      <a:pt x="6627073" y="597758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9" name="Freeform 9"/>
              <p:cNvSpPr/>
              <p:nvPr/>
            </p:nvSpPr>
            <p:spPr>
              <a:xfrm>
                <a:off x="0" y="0"/>
                <a:ext cx="6783284" cy="6041080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6041080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5916620"/>
                    </a:lnTo>
                    <a:cubicBezTo>
                      <a:pt x="6723593" y="5952180"/>
                      <a:pt x="6694383" y="5981390"/>
                      <a:pt x="6658823" y="5981390"/>
                    </a:cubicBezTo>
                    <a:lnTo>
                      <a:pt x="124460" y="5981390"/>
                    </a:lnTo>
                    <a:cubicBezTo>
                      <a:pt x="88900" y="5981390"/>
                      <a:pt x="59690" y="5952180"/>
                      <a:pt x="59690" y="5916620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16620"/>
                    </a:lnTo>
                    <a:cubicBezTo>
                      <a:pt x="0" y="5985200"/>
                      <a:pt x="55880" y="6041080"/>
                      <a:pt x="124460" y="6041080"/>
                    </a:cubicBezTo>
                    <a:lnTo>
                      <a:pt x="6658823" y="6041080"/>
                    </a:lnTo>
                    <a:cubicBezTo>
                      <a:pt x="6727403" y="6041080"/>
                      <a:pt x="6783284" y="5985200"/>
                      <a:pt x="6783284" y="5916620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10" name="Group 10"/>
            <p:cNvGrpSpPr/>
            <p:nvPr/>
          </p:nvGrpSpPr>
          <p:grpSpPr>
            <a:xfrm rot="5400000">
              <a:off x="-501149" y="501149"/>
              <a:ext cx="10603175" cy="9600876"/>
              <a:chOff x="0" y="0"/>
              <a:chExt cx="6806891" cy="6163448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31750" y="31750"/>
                <a:ext cx="6743391" cy="60999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6099949">
                    <a:moveTo>
                      <a:pt x="6650682" y="6099949"/>
                    </a:moveTo>
                    <a:lnTo>
                      <a:pt x="92710" y="6099949"/>
                    </a:lnTo>
                    <a:cubicBezTo>
                      <a:pt x="41910" y="6099949"/>
                      <a:pt x="0" y="6058038"/>
                      <a:pt x="0" y="600723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6005968"/>
                    </a:lnTo>
                    <a:cubicBezTo>
                      <a:pt x="6743391" y="6058038"/>
                      <a:pt x="6701482" y="6099949"/>
                      <a:pt x="6650682" y="60999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6806891" cy="61634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61634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6038988"/>
                    </a:lnTo>
                    <a:cubicBezTo>
                      <a:pt x="6747201" y="6074549"/>
                      <a:pt x="6717991" y="6103758"/>
                      <a:pt x="6682432" y="6103758"/>
                    </a:cubicBezTo>
                    <a:lnTo>
                      <a:pt x="124460" y="6103758"/>
                    </a:lnTo>
                    <a:cubicBezTo>
                      <a:pt x="88900" y="6103758"/>
                      <a:pt x="59690" y="6074549"/>
                      <a:pt x="59690" y="603898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038988"/>
                    </a:lnTo>
                    <a:cubicBezTo>
                      <a:pt x="0" y="6107569"/>
                      <a:pt x="55880" y="6163449"/>
                      <a:pt x="124460" y="6163449"/>
                    </a:cubicBezTo>
                    <a:lnTo>
                      <a:pt x="6682432" y="6163449"/>
                    </a:lnTo>
                    <a:cubicBezTo>
                      <a:pt x="6751012" y="6163449"/>
                      <a:pt x="6806891" y="6107569"/>
                      <a:pt x="6806891" y="6038988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grpSp>
        <p:nvGrpSpPr>
          <p:cNvPr id="13" name="Group 13" descr="n16 zalo Nguyen Doan Thao Trang"/>
          <p:cNvGrpSpPr>
            <a:grpSpLocks noChangeAspect="1"/>
          </p:cNvGrpSpPr>
          <p:nvPr/>
        </p:nvGrpSpPr>
        <p:grpSpPr>
          <a:xfrm rot="-92914">
            <a:off x="1888500" y="2085818"/>
            <a:ext cx="6027224" cy="6115364"/>
            <a:chOff x="0" y="0"/>
            <a:chExt cx="2952750" cy="2995930"/>
          </a:xfrm>
        </p:grpSpPr>
        <p:sp>
          <p:nvSpPr>
            <p:cNvPr id="14" name="Freeform 14"/>
            <p:cNvSpPr/>
            <p:nvPr/>
          </p:nvSpPr>
          <p:spPr>
            <a:xfrm>
              <a:off x="-2540" y="-5080"/>
              <a:ext cx="2962910" cy="3004820"/>
            </a:xfrm>
            <a:custGeom>
              <a:avLst/>
              <a:gdLst/>
              <a:ahLst/>
              <a:cxnLst/>
              <a:rect l="l" t="t" r="r" b="b"/>
              <a:pathLst>
                <a:path w="2962910" h="3004820">
                  <a:moveTo>
                    <a:pt x="2936240" y="16510"/>
                  </a:moveTo>
                  <a:lnTo>
                    <a:pt x="2926080" y="16510"/>
                  </a:lnTo>
                  <a:cubicBezTo>
                    <a:pt x="2684780" y="16510"/>
                    <a:pt x="2443480" y="19050"/>
                    <a:pt x="2203450" y="21590"/>
                  </a:cubicBezTo>
                  <a:cubicBezTo>
                    <a:pt x="1775460" y="26670"/>
                    <a:pt x="1346200" y="34290"/>
                    <a:pt x="918210" y="35560"/>
                  </a:cubicBezTo>
                  <a:cubicBezTo>
                    <a:pt x="751840" y="35560"/>
                    <a:pt x="585470" y="26670"/>
                    <a:pt x="419100" y="16510"/>
                  </a:cubicBezTo>
                  <a:cubicBezTo>
                    <a:pt x="281940" y="7620"/>
                    <a:pt x="142240" y="0"/>
                    <a:pt x="5080" y="10160"/>
                  </a:cubicBezTo>
                  <a:cubicBezTo>
                    <a:pt x="6350" y="210820"/>
                    <a:pt x="7620" y="411480"/>
                    <a:pt x="10160" y="610870"/>
                  </a:cubicBezTo>
                  <a:cubicBezTo>
                    <a:pt x="13970" y="1056640"/>
                    <a:pt x="20320" y="1502410"/>
                    <a:pt x="16510" y="1948180"/>
                  </a:cubicBezTo>
                  <a:cubicBezTo>
                    <a:pt x="15240" y="2169160"/>
                    <a:pt x="6350" y="2390140"/>
                    <a:pt x="2540" y="2611120"/>
                  </a:cubicBezTo>
                  <a:cubicBezTo>
                    <a:pt x="0" y="2730500"/>
                    <a:pt x="10160" y="2849880"/>
                    <a:pt x="17780" y="2967990"/>
                  </a:cubicBezTo>
                  <a:cubicBezTo>
                    <a:pt x="77470" y="2962910"/>
                    <a:pt x="138430" y="2966720"/>
                    <a:pt x="196850" y="2971800"/>
                  </a:cubicBezTo>
                  <a:cubicBezTo>
                    <a:pt x="287020" y="2979420"/>
                    <a:pt x="375920" y="2988310"/>
                    <a:pt x="466090" y="2992120"/>
                  </a:cubicBezTo>
                  <a:cubicBezTo>
                    <a:pt x="882650" y="3004820"/>
                    <a:pt x="1300480" y="2997200"/>
                    <a:pt x="1717040" y="2987040"/>
                  </a:cubicBezTo>
                  <a:cubicBezTo>
                    <a:pt x="2127250" y="2975610"/>
                    <a:pt x="2538730" y="2962910"/>
                    <a:pt x="2950210" y="2961640"/>
                  </a:cubicBezTo>
                  <a:cubicBezTo>
                    <a:pt x="2942590" y="2794000"/>
                    <a:pt x="2933700" y="2626360"/>
                    <a:pt x="2928620" y="2457450"/>
                  </a:cubicBezTo>
                  <a:cubicBezTo>
                    <a:pt x="2915920" y="2034540"/>
                    <a:pt x="2933700" y="1612900"/>
                    <a:pt x="2945130" y="1189990"/>
                  </a:cubicBezTo>
                  <a:cubicBezTo>
                    <a:pt x="2956560" y="800100"/>
                    <a:pt x="2962910" y="407670"/>
                    <a:pt x="2936240" y="16510"/>
                  </a:cubicBezTo>
                  <a:close/>
                </a:path>
              </a:pathLst>
            </a:custGeom>
            <a:blipFill>
              <a:blip r:embed="rId2"/>
              <a:stretch>
                <a:fillRect l="-6007" r="-6007"/>
              </a:stretch>
            </a:blipFill>
          </p:spPr>
        </p:sp>
      </p:grpSp>
      <p:pic>
        <p:nvPicPr>
          <p:cNvPr id="15" name="Picture 15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624110" y="505881"/>
            <a:ext cx="2556004" cy="1045638"/>
          </a:xfrm>
          <a:prstGeom prst="rect">
            <a:avLst/>
          </a:prstGeom>
        </p:spPr>
      </p:pic>
      <p:sp>
        <p:nvSpPr>
          <p:cNvPr id="16" name="TextBox 16" descr="n16 zalo Nguyen Doan Thao Trang"/>
          <p:cNvSpPr txBox="1"/>
          <p:nvPr/>
        </p:nvSpPr>
        <p:spPr>
          <a:xfrm>
            <a:off x="8883918" y="1637045"/>
            <a:ext cx="9404082" cy="1285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0199"/>
              </a:lnSpc>
            </a:pPr>
            <a:r>
              <a:rPr lang="en-US" sz="8499" dirty="0" err="1">
                <a:solidFill>
                  <a:srgbClr val="000000"/>
                </a:solidFill>
                <a:latin typeface="Sigmar One"/>
              </a:rPr>
              <a:t>bài</a:t>
            </a:r>
            <a:r>
              <a:rPr lang="en-US" sz="849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8499" dirty="0" err="1">
                <a:solidFill>
                  <a:srgbClr val="000000"/>
                </a:solidFill>
                <a:latin typeface="Sigmar One"/>
              </a:rPr>
              <a:t>tập</a:t>
            </a:r>
            <a:r>
              <a:rPr lang="en-US" sz="849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8499" dirty="0" err="1">
                <a:solidFill>
                  <a:srgbClr val="000000"/>
                </a:solidFill>
                <a:latin typeface="Sigmar One"/>
              </a:rPr>
              <a:t>ví</a:t>
            </a:r>
            <a:r>
              <a:rPr lang="en-US" sz="849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8499" dirty="0" err="1">
                <a:solidFill>
                  <a:srgbClr val="000000"/>
                </a:solidFill>
                <a:latin typeface="Sigmar One"/>
              </a:rPr>
              <a:t>dụ</a:t>
            </a:r>
            <a:r>
              <a:rPr lang="en-US" sz="8499" dirty="0">
                <a:solidFill>
                  <a:srgbClr val="000000"/>
                </a:solidFill>
                <a:latin typeface="Sigmar One"/>
              </a:rPr>
              <a:t> 1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3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9144000" y="2639682"/>
            <a:ext cx="8115300" cy="7657563"/>
            <a:chOff x="0" y="0"/>
            <a:chExt cx="10820400" cy="10210084"/>
          </a:xfrm>
        </p:grpSpPr>
        <p:sp>
          <p:nvSpPr>
            <p:cNvPr id="3" name="TextBox 3"/>
            <p:cNvSpPr txBox="1"/>
            <p:nvPr/>
          </p:nvSpPr>
          <p:spPr>
            <a:xfrm>
              <a:off x="854136" y="-9525"/>
              <a:ext cx="9966264" cy="9762006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5247"/>
                </a:lnSpc>
              </a:pP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Để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nâ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được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ô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ô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ên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hì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máy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nâ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phả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ác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dụ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vào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ô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ô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một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ực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có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độ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ớn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ối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hiểu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bằ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rọ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lượng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của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 ô </a:t>
              </a:r>
              <a:r>
                <a:rPr lang="en-US" sz="4372" dirty="0" err="1">
                  <a:solidFill>
                    <a:srgbClr val="000000"/>
                  </a:solidFill>
                  <a:latin typeface="Public Sans"/>
                </a:rPr>
                <a:t>tô</a:t>
              </a:r>
              <a:r>
                <a:rPr lang="en-US" sz="4372" dirty="0">
                  <a:solidFill>
                    <a:srgbClr val="000000"/>
                  </a:solidFill>
                  <a:latin typeface="Public Sans"/>
                </a:rPr>
                <a:t>: </a:t>
              </a:r>
            </a:p>
            <a:p>
              <a:pPr algn="just">
                <a:lnSpc>
                  <a:spcPts val="5859"/>
                </a:lnSpc>
              </a:pP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</a:p>
            <a:p>
              <a:pPr algn="just">
                <a:lnSpc>
                  <a:spcPts val="5247"/>
                </a:lnSpc>
              </a:pPr>
              <a:endParaRPr lang="en-US" sz="4372" dirty="0">
                <a:solidFill>
                  <a:srgbClr val="000000"/>
                </a:solidFill>
                <a:latin typeface="Arimo"/>
              </a:endParaRPr>
            </a:p>
            <a:p>
              <a:pPr algn="just">
                <a:lnSpc>
                  <a:spcPts val="5247"/>
                </a:lnSpc>
              </a:pP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Công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tối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thiểu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mà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mấy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nâng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đã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thực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hiện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4372" dirty="0" err="1">
                  <a:solidFill>
                    <a:srgbClr val="000000"/>
                  </a:solidFill>
                  <a:latin typeface="Arimo"/>
                </a:rPr>
                <a:t>là</a:t>
              </a:r>
              <a:r>
                <a:rPr lang="en-US" sz="4372" dirty="0">
                  <a:solidFill>
                    <a:srgbClr val="000000"/>
                  </a:solidFill>
                  <a:latin typeface="Arimo"/>
                </a:rPr>
                <a:t>: </a:t>
              </a:r>
            </a:p>
            <a:p>
              <a:pPr algn="just">
                <a:lnSpc>
                  <a:spcPts val="5247"/>
                </a:lnSpc>
              </a:pPr>
              <a:endParaRPr lang="en-US" sz="4372" dirty="0">
                <a:solidFill>
                  <a:srgbClr val="000000"/>
                </a:solidFill>
                <a:latin typeface="Arimo"/>
              </a:endParaRPr>
            </a:p>
            <a:p>
              <a:pPr marL="0" lvl="0" indent="0" algn="just">
                <a:lnSpc>
                  <a:spcPts val="5247"/>
                </a:lnSpc>
                <a:spcBef>
                  <a:spcPct val="0"/>
                </a:spcBef>
              </a:pPr>
              <a:endParaRPr lang="en-US" sz="4372" dirty="0">
                <a:solidFill>
                  <a:srgbClr val="000000"/>
                </a:solidFill>
                <a:latin typeface="Arimo"/>
              </a:endParaRPr>
            </a:p>
          </p:txBody>
        </p:sp>
        <p:grpSp>
          <p:nvGrpSpPr>
            <p:cNvPr id="4" name="Group 4"/>
            <p:cNvGrpSpPr/>
            <p:nvPr/>
          </p:nvGrpSpPr>
          <p:grpSpPr>
            <a:xfrm>
              <a:off x="0" y="174779"/>
              <a:ext cx="310590" cy="310590"/>
              <a:chOff x="0" y="0"/>
              <a:chExt cx="6350000" cy="63500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grpSp>
        <p:nvGrpSpPr>
          <p:cNvPr id="6" name="Group 6" descr="n16 zalo Nguyen Doan Thao Trang"/>
          <p:cNvGrpSpPr/>
          <p:nvPr/>
        </p:nvGrpSpPr>
        <p:grpSpPr>
          <a:xfrm>
            <a:off x="1162311" y="1028700"/>
            <a:ext cx="7479602" cy="8229600"/>
            <a:chOff x="0" y="0"/>
            <a:chExt cx="9972803" cy="10972800"/>
          </a:xfrm>
        </p:grpSpPr>
        <p:grpSp>
          <p:nvGrpSpPr>
            <p:cNvPr id="7" name="Group 7"/>
            <p:cNvGrpSpPr/>
            <p:nvPr/>
          </p:nvGrpSpPr>
          <p:grpSpPr>
            <a:xfrm rot="5400000">
              <a:off x="-15528" y="984469"/>
              <a:ext cx="10566400" cy="9410262"/>
              <a:chOff x="0" y="0"/>
              <a:chExt cx="6783283" cy="6041080"/>
            </a:xfrm>
          </p:grpSpPr>
          <p:sp>
            <p:nvSpPr>
              <p:cNvPr id="8" name="Freeform 8"/>
              <p:cNvSpPr/>
              <p:nvPr/>
            </p:nvSpPr>
            <p:spPr>
              <a:xfrm>
                <a:off x="31750" y="31750"/>
                <a:ext cx="6719783" cy="5977580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5977580">
                    <a:moveTo>
                      <a:pt x="6627073" y="5977580"/>
                    </a:moveTo>
                    <a:lnTo>
                      <a:pt x="92710" y="5977580"/>
                    </a:lnTo>
                    <a:cubicBezTo>
                      <a:pt x="41910" y="5977580"/>
                      <a:pt x="0" y="5935670"/>
                      <a:pt x="0" y="5884870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5883600"/>
                    </a:lnTo>
                    <a:cubicBezTo>
                      <a:pt x="6719783" y="5935670"/>
                      <a:pt x="6677873" y="5977580"/>
                      <a:pt x="6627073" y="597758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9" name="Freeform 9"/>
              <p:cNvSpPr/>
              <p:nvPr/>
            </p:nvSpPr>
            <p:spPr>
              <a:xfrm>
                <a:off x="0" y="0"/>
                <a:ext cx="6783284" cy="6041080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6041080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5916620"/>
                    </a:lnTo>
                    <a:cubicBezTo>
                      <a:pt x="6723593" y="5952180"/>
                      <a:pt x="6694383" y="5981390"/>
                      <a:pt x="6658823" y="5981390"/>
                    </a:cubicBezTo>
                    <a:lnTo>
                      <a:pt x="124460" y="5981390"/>
                    </a:lnTo>
                    <a:cubicBezTo>
                      <a:pt x="88900" y="5981390"/>
                      <a:pt x="59690" y="5952180"/>
                      <a:pt x="59690" y="5916620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16620"/>
                    </a:lnTo>
                    <a:cubicBezTo>
                      <a:pt x="0" y="5985200"/>
                      <a:pt x="55880" y="6041080"/>
                      <a:pt x="124460" y="6041080"/>
                    </a:cubicBezTo>
                    <a:lnTo>
                      <a:pt x="6658823" y="6041080"/>
                    </a:lnTo>
                    <a:cubicBezTo>
                      <a:pt x="6727403" y="6041080"/>
                      <a:pt x="6783284" y="5985200"/>
                      <a:pt x="6783284" y="5916620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10" name="Group 10"/>
            <p:cNvGrpSpPr/>
            <p:nvPr/>
          </p:nvGrpSpPr>
          <p:grpSpPr>
            <a:xfrm rot="5400000">
              <a:off x="-501149" y="501149"/>
              <a:ext cx="10603175" cy="9600876"/>
              <a:chOff x="0" y="0"/>
              <a:chExt cx="6806891" cy="6163448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31750" y="31750"/>
                <a:ext cx="6743391" cy="60999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6099949">
                    <a:moveTo>
                      <a:pt x="6650682" y="6099949"/>
                    </a:moveTo>
                    <a:lnTo>
                      <a:pt x="92710" y="6099949"/>
                    </a:lnTo>
                    <a:cubicBezTo>
                      <a:pt x="41910" y="6099949"/>
                      <a:pt x="0" y="6058038"/>
                      <a:pt x="0" y="600723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6005968"/>
                    </a:lnTo>
                    <a:cubicBezTo>
                      <a:pt x="6743391" y="6058038"/>
                      <a:pt x="6701482" y="6099949"/>
                      <a:pt x="6650682" y="60999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6806891" cy="61634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61634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6038988"/>
                    </a:lnTo>
                    <a:cubicBezTo>
                      <a:pt x="6747201" y="6074549"/>
                      <a:pt x="6717991" y="6103758"/>
                      <a:pt x="6682432" y="6103758"/>
                    </a:cubicBezTo>
                    <a:lnTo>
                      <a:pt x="124460" y="6103758"/>
                    </a:lnTo>
                    <a:cubicBezTo>
                      <a:pt x="88900" y="6103758"/>
                      <a:pt x="59690" y="6074549"/>
                      <a:pt x="59690" y="603898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038988"/>
                    </a:lnTo>
                    <a:cubicBezTo>
                      <a:pt x="0" y="6107569"/>
                      <a:pt x="55880" y="6163449"/>
                      <a:pt x="124460" y="6163449"/>
                    </a:cubicBezTo>
                    <a:lnTo>
                      <a:pt x="6682432" y="6163449"/>
                    </a:lnTo>
                    <a:cubicBezTo>
                      <a:pt x="6751012" y="6163449"/>
                      <a:pt x="6806891" y="6107569"/>
                      <a:pt x="6806891" y="6038988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grpSp>
        <p:nvGrpSpPr>
          <p:cNvPr id="13" name="Group 13" descr="n16 zalo Nguyen Doan Thao Trang"/>
          <p:cNvGrpSpPr>
            <a:grpSpLocks noChangeAspect="1"/>
          </p:cNvGrpSpPr>
          <p:nvPr/>
        </p:nvGrpSpPr>
        <p:grpSpPr>
          <a:xfrm rot="-92914">
            <a:off x="1888500" y="2085818"/>
            <a:ext cx="6027224" cy="6115364"/>
            <a:chOff x="0" y="0"/>
            <a:chExt cx="2952750" cy="2995930"/>
          </a:xfrm>
        </p:grpSpPr>
        <p:sp>
          <p:nvSpPr>
            <p:cNvPr id="14" name="Freeform 14"/>
            <p:cNvSpPr/>
            <p:nvPr/>
          </p:nvSpPr>
          <p:spPr>
            <a:xfrm>
              <a:off x="-2540" y="-5080"/>
              <a:ext cx="2962910" cy="3004820"/>
            </a:xfrm>
            <a:custGeom>
              <a:avLst/>
              <a:gdLst/>
              <a:ahLst/>
              <a:cxnLst/>
              <a:rect l="l" t="t" r="r" b="b"/>
              <a:pathLst>
                <a:path w="2962910" h="3004820">
                  <a:moveTo>
                    <a:pt x="2936240" y="16510"/>
                  </a:moveTo>
                  <a:lnTo>
                    <a:pt x="2926080" y="16510"/>
                  </a:lnTo>
                  <a:cubicBezTo>
                    <a:pt x="2684780" y="16510"/>
                    <a:pt x="2443480" y="19050"/>
                    <a:pt x="2203450" y="21590"/>
                  </a:cubicBezTo>
                  <a:cubicBezTo>
                    <a:pt x="1775460" y="26670"/>
                    <a:pt x="1346200" y="34290"/>
                    <a:pt x="918210" y="35560"/>
                  </a:cubicBezTo>
                  <a:cubicBezTo>
                    <a:pt x="751840" y="35560"/>
                    <a:pt x="585470" y="26670"/>
                    <a:pt x="419100" y="16510"/>
                  </a:cubicBezTo>
                  <a:cubicBezTo>
                    <a:pt x="281940" y="7620"/>
                    <a:pt x="142240" y="0"/>
                    <a:pt x="5080" y="10160"/>
                  </a:cubicBezTo>
                  <a:cubicBezTo>
                    <a:pt x="6350" y="210820"/>
                    <a:pt x="7620" y="411480"/>
                    <a:pt x="10160" y="610870"/>
                  </a:cubicBezTo>
                  <a:cubicBezTo>
                    <a:pt x="13970" y="1056640"/>
                    <a:pt x="20320" y="1502410"/>
                    <a:pt x="16510" y="1948180"/>
                  </a:cubicBezTo>
                  <a:cubicBezTo>
                    <a:pt x="15240" y="2169160"/>
                    <a:pt x="6350" y="2390140"/>
                    <a:pt x="2540" y="2611120"/>
                  </a:cubicBezTo>
                  <a:cubicBezTo>
                    <a:pt x="0" y="2730500"/>
                    <a:pt x="10160" y="2849880"/>
                    <a:pt x="17780" y="2967990"/>
                  </a:cubicBezTo>
                  <a:cubicBezTo>
                    <a:pt x="77470" y="2962910"/>
                    <a:pt x="138430" y="2966720"/>
                    <a:pt x="196850" y="2971800"/>
                  </a:cubicBezTo>
                  <a:cubicBezTo>
                    <a:pt x="287020" y="2979420"/>
                    <a:pt x="375920" y="2988310"/>
                    <a:pt x="466090" y="2992120"/>
                  </a:cubicBezTo>
                  <a:cubicBezTo>
                    <a:pt x="882650" y="3004820"/>
                    <a:pt x="1300480" y="2997200"/>
                    <a:pt x="1717040" y="2987040"/>
                  </a:cubicBezTo>
                  <a:cubicBezTo>
                    <a:pt x="2127250" y="2975610"/>
                    <a:pt x="2538730" y="2962910"/>
                    <a:pt x="2950210" y="2961640"/>
                  </a:cubicBezTo>
                  <a:cubicBezTo>
                    <a:pt x="2942590" y="2794000"/>
                    <a:pt x="2933700" y="2626360"/>
                    <a:pt x="2928620" y="2457450"/>
                  </a:cubicBezTo>
                  <a:cubicBezTo>
                    <a:pt x="2915920" y="2034540"/>
                    <a:pt x="2933700" y="1612900"/>
                    <a:pt x="2945130" y="1189990"/>
                  </a:cubicBezTo>
                  <a:cubicBezTo>
                    <a:pt x="2956560" y="800100"/>
                    <a:pt x="2962910" y="407670"/>
                    <a:pt x="2936240" y="16510"/>
                  </a:cubicBezTo>
                  <a:close/>
                </a:path>
              </a:pathLst>
            </a:custGeom>
            <a:blipFill>
              <a:blip r:embed="rId2"/>
              <a:stretch>
                <a:fillRect l="-6007" r="-6007"/>
              </a:stretch>
            </a:blipFill>
          </p:spPr>
        </p:sp>
      </p:grpSp>
      <p:pic>
        <p:nvPicPr>
          <p:cNvPr id="15" name="Picture 15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3624110" y="505881"/>
            <a:ext cx="2556004" cy="1045638"/>
          </a:xfrm>
          <a:prstGeom prst="rect">
            <a:avLst/>
          </a:prstGeom>
        </p:spPr>
      </p:pic>
      <p:sp>
        <p:nvSpPr>
          <p:cNvPr id="18" name="TextBox 18" descr="n16 zalo Nguyen Doan Thao Trang"/>
          <p:cNvSpPr txBox="1"/>
          <p:nvPr/>
        </p:nvSpPr>
        <p:spPr>
          <a:xfrm>
            <a:off x="9393908" y="1028700"/>
            <a:ext cx="9404082" cy="128587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10199"/>
              </a:lnSpc>
            </a:pPr>
            <a:r>
              <a:rPr lang="en-US" sz="8499" dirty="0" err="1">
                <a:solidFill>
                  <a:srgbClr val="000000"/>
                </a:solidFill>
                <a:latin typeface="Sigmar One"/>
              </a:rPr>
              <a:t>giải</a:t>
            </a:r>
            <a:endParaRPr lang="en-US" sz="8499" dirty="0">
              <a:solidFill>
                <a:srgbClr val="000000"/>
              </a:solidFill>
              <a:latin typeface="Sigmar One"/>
            </a:endParaRPr>
          </a:p>
        </p:txBody>
      </p:sp>
      <p:graphicFrame>
        <p:nvGraphicFramePr>
          <p:cNvPr id="19" name="Object 18" descr="n16 zalo Nguyen Doan Thao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050539"/>
              </p:ext>
            </p:extLst>
          </p:nvPr>
        </p:nvGraphicFramePr>
        <p:xfrm>
          <a:off x="4888014" y="983110"/>
          <a:ext cx="1050186" cy="320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014" y="983110"/>
                        <a:ext cx="1050186" cy="320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n16 zalo Nguyen Doan Thao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713543"/>
              </p:ext>
            </p:extLst>
          </p:nvPr>
        </p:nvGraphicFramePr>
        <p:xfrm>
          <a:off x="9694411" y="6293290"/>
          <a:ext cx="7831589" cy="84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55453" imgH="228481" progId="Equation.DSMT4">
                  <p:embed/>
                </p:oleObj>
              </mc:Choice>
              <mc:Fallback>
                <p:oleObj name="Equation" r:id="rId7" imgW="2255453" imgH="22848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94411" y="6293290"/>
                        <a:ext cx="7831589" cy="843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n16 zalo Nguyen Doan Thao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634209"/>
              </p:ext>
            </p:extLst>
          </p:nvPr>
        </p:nvGraphicFramePr>
        <p:xfrm>
          <a:off x="10515600" y="8960474"/>
          <a:ext cx="5418334" cy="59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6182" imgH="180986" progId="Equation.DSMT4">
                  <p:embed/>
                </p:oleObj>
              </mc:Choice>
              <mc:Fallback>
                <p:oleObj name="Equation" r:id="rId9" imgW="1646182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15600" y="8960474"/>
                        <a:ext cx="5418334" cy="59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FEBC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1028700" y="2770503"/>
            <a:ext cx="7156368" cy="6771084"/>
            <a:chOff x="0" y="-9525"/>
            <a:chExt cx="9541824" cy="9028112"/>
          </a:xfrm>
        </p:grpSpPr>
        <p:sp>
          <p:nvSpPr>
            <p:cNvPr id="3" name="TextBox 3"/>
            <p:cNvSpPr txBox="1"/>
            <p:nvPr/>
          </p:nvSpPr>
          <p:spPr>
            <a:xfrm>
              <a:off x="682707" y="-9525"/>
              <a:ext cx="8859117" cy="9028112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4799"/>
                </a:lnSpc>
              </a:pP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Một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bạn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họ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sinh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có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khố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lượng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50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kh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đ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lên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một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cầu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thang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gồm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20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bậ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,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mỗ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bậ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cao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15 cm,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dà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20 cm.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ính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công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ố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hiểu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mà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bạn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ấy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phả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hự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hiện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.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Co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lự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mà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họ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sinh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á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dụng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lên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mỗ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bậ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thang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là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không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đổi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rong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quá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rình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di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chuyển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.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Lấy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gia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ốc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dirty="0" err="1">
                  <a:solidFill>
                    <a:srgbClr val="000000"/>
                  </a:solidFill>
                  <a:latin typeface="Public Sans"/>
                </a:rPr>
                <a:t>trọng</a:t>
              </a:r>
              <a:r>
                <a:rPr lang="en-US" sz="3999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99" err="1">
                  <a:solidFill>
                    <a:srgbClr val="000000"/>
                  </a:solidFill>
                  <a:latin typeface="Public Sans"/>
                </a:rPr>
                <a:t>trường</a:t>
              </a:r>
              <a:r>
                <a:rPr lang="en-US" sz="3999">
                  <a:solidFill>
                    <a:srgbClr val="000000"/>
                  </a:solidFill>
                  <a:latin typeface="Public Sans"/>
                </a:rPr>
                <a:t> là </a:t>
              </a:r>
              <a:r>
                <a:rPr lang="en-US" sz="4000">
                  <a:solidFill>
                    <a:srgbClr val="000000"/>
                  </a:solidFill>
                  <a:latin typeface="Public Sans"/>
                </a:rPr>
                <a:t>g = 10m/s</a:t>
              </a:r>
              <a:r>
                <a:rPr lang="en-US" sz="4000" baseline="30000">
                  <a:solidFill>
                    <a:srgbClr val="000000"/>
                  </a:solidFill>
                  <a:latin typeface="Public Sans"/>
                </a:rPr>
                <a:t>2</a:t>
              </a:r>
              <a:r>
                <a:rPr lang="en-US" sz="4000">
                  <a:solidFill>
                    <a:srgbClr val="000000"/>
                  </a:solidFill>
                  <a:latin typeface="Public Sans"/>
                </a:rPr>
                <a:t>.</a:t>
              </a:r>
              <a:r>
                <a:rPr lang="en-US" sz="3999">
                  <a:solidFill>
                    <a:srgbClr val="000000"/>
                  </a:solidFill>
                  <a:latin typeface="Public Sans"/>
                </a:rPr>
                <a:t>                   </a:t>
              </a:r>
              <a:endParaRPr lang="en-US" sz="3999" dirty="0">
                <a:solidFill>
                  <a:srgbClr val="000000"/>
                </a:solidFill>
                <a:latin typeface="Public Sans"/>
              </a:endParaRPr>
            </a:p>
          </p:txBody>
        </p:sp>
        <p:grpSp>
          <p:nvGrpSpPr>
            <p:cNvPr id="4" name="Group 4"/>
            <p:cNvGrpSpPr/>
            <p:nvPr/>
          </p:nvGrpSpPr>
          <p:grpSpPr>
            <a:xfrm>
              <a:off x="0" y="139700"/>
              <a:ext cx="248253" cy="248253"/>
              <a:chOff x="0" y="0"/>
              <a:chExt cx="6350000" cy="63500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sp>
        <p:nvSpPr>
          <p:cNvPr id="6" name="TextBox 6" descr="n16 zalo Nguyen Doan Thao Trang"/>
          <p:cNvSpPr txBox="1"/>
          <p:nvPr/>
        </p:nvSpPr>
        <p:spPr>
          <a:xfrm>
            <a:off x="1277587" y="1656367"/>
            <a:ext cx="9774830" cy="8477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779"/>
              </a:lnSpc>
            </a:pPr>
            <a:r>
              <a:rPr lang="en-US" sz="5649" dirty="0" err="1">
                <a:solidFill>
                  <a:srgbClr val="000000"/>
                </a:solidFill>
                <a:latin typeface="Sigmar One"/>
              </a:rPr>
              <a:t>bài</a:t>
            </a:r>
            <a:r>
              <a:rPr lang="en-US" sz="564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5649" dirty="0" err="1">
                <a:solidFill>
                  <a:srgbClr val="000000"/>
                </a:solidFill>
                <a:latin typeface="Sigmar One"/>
              </a:rPr>
              <a:t>tập</a:t>
            </a:r>
            <a:r>
              <a:rPr lang="en-US" sz="564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5649" dirty="0" err="1">
                <a:solidFill>
                  <a:srgbClr val="000000"/>
                </a:solidFill>
                <a:latin typeface="Sigmar One"/>
              </a:rPr>
              <a:t>ví</a:t>
            </a:r>
            <a:r>
              <a:rPr lang="en-US" sz="5649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5649" dirty="0" err="1">
                <a:solidFill>
                  <a:srgbClr val="000000"/>
                </a:solidFill>
                <a:latin typeface="Sigmar One"/>
              </a:rPr>
              <a:t>dụ</a:t>
            </a:r>
            <a:r>
              <a:rPr lang="en-US" sz="5649" dirty="0">
                <a:solidFill>
                  <a:srgbClr val="000000"/>
                </a:solidFill>
                <a:latin typeface="Sigmar One"/>
              </a:rPr>
              <a:t> 2</a:t>
            </a:r>
          </a:p>
        </p:txBody>
      </p:sp>
      <p:grpSp>
        <p:nvGrpSpPr>
          <p:cNvPr id="7" name="Group 7" descr="n16 zalo Nguyen Doan Thao Trang"/>
          <p:cNvGrpSpPr/>
          <p:nvPr/>
        </p:nvGrpSpPr>
        <p:grpSpPr>
          <a:xfrm>
            <a:off x="9067800" y="1323754"/>
            <a:ext cx="12015019" cy="8389848"/>
            <a:chOff x="0" y="0"/>
            <a:chExt cx="14512418" cy="11186464"/>
          </a:xfrm>
        </p:grpSpPr>
        <p:grpSp>
          <p:nvGrpSpPr>
            <p:cNvPr id="8" name="Group 8"/>
            <p:cNvGrpSpPr/>
            <p:nvPr/>
          </p:nvGrpSpPr>
          <p:grpSpPr>
            <a:xfrm>
              <a:off x="381000" y="413679"/>
              <a:ext cx="14131418" cy="10772785"/>
              <a:chOff x="0" y="0"/>
              <a:chExt cx="9071908" cy="6915776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31750" y="31750"/>
                <a:ext cx="9008408" cy="6852276"/>
              </a:xfrm>
              <a:custGeom>
                <a:avLst/>
                <a:gdLst/>
                <a:ahLst/>
                <a:cxnLst/>
                <a:rect l="l" t="t" r="r" b="b"/>
                <a:pathLst>
                  <a:path w="9008408" h="6852276">
                    <a:moveTo>
                      <a:pt x="8915698" y="6852276"/>
                    </a:moveTo>
                    <a:lnTo>
                      <a:pt x="92710" y="6852276"/>
                    </a:lnTo>
                    <a:cubicBezTo>
                      <a:pt x="41910" y="6852276"/>
                      <a:pt x="0" y="6810366"/>
                      <a:pt x="0" y="6759566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8914428" y="0"/>
                    </a:lnTo>
                    <a:cubicBezTo>
                      <a:pt x="8965228" y="0"/>
                      <a:pt x="9007139" y="41910"/>
                      <a:pt x="9007139" y="92710"/>
                    </a:cubicBezTo>
                    <a:lnTo>
                      <a:pt x="9007139" y="6758296"/>
                    </a:lnTo>
                    <a:cubicBezTo>
                      <a:pt x="9008408" y="6810366"/>
                      <a:pt x="8966498" y="6852276"/>
                      <a:pt x="8915698" y="6852276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10" name="Freeform 10"/>
              <p:cNvSpPr/>
              <p:nvPr/>
            </p:nvSpPr>
            <p:spPr>
              <a:xfrm>
                <a:off x="0" y="0"/>
                <a:ext cx="9071908" cy="6915776"/>
              </a:xfrm>
              <a:custGeom>
                <a:avLst/>
                <a:gdLst/>
                <a:ahLst/>
                <a:cxnLst/>
                <a:rect l="l" t="t" r="r" b="b"/>
                <a:pathLst>
                  <a:path w="9071908" h="6915776">
                    <a:moveTo>
                      <a:pt x="8947448" y="59690"/>
                    </a:moveTo>
                    <a:cubicBezTo>
                      <a:pt x="8983008" y="59690"/>
                      <a:pt x="9012218" y="88900"/>
                      <a:pt x="9012218" y="124460"/>
                    </a:cubicBezTo>
                    <a:lnTo>
                      <a:pt x="9012218" y="6791316"/>
                    </a:lnTo>
                    <a:cubicBezTo>
                      <a:pt x="9012218" y="6826876"/>
                      <a:pt x="8983008" y="6856085"/>
                      <a:pt x="8947448" y="6856085"/>
                    </a:cubicBezTo>
                    <a:lnTo>
                      <a:pt x="124460" y="6856085"/>
                    </a:lnTo>
                    <a:cubicBezTo>
                      <a:pt x="88900" y="6856085"/>
                      <a:pt x="59690" y="6826876"/>
                      <a:pt x="59690" y="6791316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8947448" y="59690"/>
                    </a:lnTo>
                    <a:moveTo>
                      <a:pt x="8947448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791316"/>
                    </a:lnTo>
                    <a:cubicBezTo>
                      <a:pt x="0" y="6859896"/>
                      <a:pt x="55880" y="6915776"/>
                      <a:pt x="124460" y="6915776"/>
                    </a:cubicBezTo>
                    <a:lnTo>
                      <a:pt x="8947448" y="6915776"/>
                    </a:lnTo>
                    <a:cubicBezTo>
                      <a:pt x="9016028" y="6915776"/>
                      <a:pt x="9071908" y="6859896"/>
                      <a:pt x="9071908" y="6791316"/>
                    </a:cubicBezTo>
                    <a:lnTo>
                      <a:pt x="9071908" y="124460"/>
                    </a:lnTo>
                    <a:cubicBezTo>
                      <a:pt x="9071908" y="55880"/>
                      <a:pt x="9016028" y="0"/>
                      <a:pt x="8947448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11" name="Group 11"/>
            <p:cNvGrpSpPr/>
            <p:nvPr/>
          </p:nvGrpSpPr>
          <p:grpSpPr>
            <a:xfrm>
              <a:off x="0" y="0"/>
              <a:ext cx="14131418" cy="10772785"/>
              <a:chOff x="0" y="0"/>
              <a:chExt cx="9071908" cy="6915776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31750" y="31750"/>
                <a:ext cx="9008408" cy="6852276"/>
              </a:xfrm>
              <a:custGeom>
                <a:avLst/>
                <a:gdLst/>
                <a:ahLst/>
                <a:cxnLst/>
                <a:rect l="l" t="t" r="r" b="b"/>
                <a:pathLst>
                  <a:path w="9008408" h="6852276">
                    <a:moveTo>
                      <a:pt x="8915698" y="6852276"/>
                    </a:moveTo>
                    <a:lnTo>
                      <a:pt x="92710" y="6852276"/>
                    </a:lnTo>
                    <a:cubicBezTo>
                      <a:pt x="41910" y="6852276"/>
                      <a:pt x="0" y="6810366"/>
                      <a:pt x="0" y="6759566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8914428" y="0"/>
                    </a:lnTo>
                    <a:cubicBezTo>
                      <a:pt x="8965228" y="0"/>
                      <a:pt x="9007139" y="41910"/>
                      <a:pt x="9007139" y="92710"/>
                    </a:cubicBezTo>
                    <a:lnTo>
                      <a:pt x="9007139" y="6758296"/>
                    </a:lnTo>
                    <a:cubicBezTo>
                      <a:pt x="9008408" y="6810366"/>
                      <a:pt x="8966498" y="6852276"/>
                      <a:pt x="8915698" y="6852276"/>
                    </a:cubicBezTo>
                    <a:close/>
                  </a:path>
                </a:pathLst>
              </a:custGeom>
              <a:solidFill>
                <a:srgbClr val="FBBE25"/>
              </a:solidFill>
            </p:spPr>
          </p:sp>
          <p:sp>
            <p:nvSpPr>
              <p:cNvPr id="13" name="Freeform 13"/>
              <p:cNvSpPr/>
              <p:nvPr/>
            </p:nvSpPr>
            <p:spPr>
              <a:xfrm>
                <a:off x="0" y="0"/>
                <a:ext cx="9071908" cy="6915776"/>
              </a:xfrm>
              <a:custGeom>
                <a:avLst/>
                <a:gdLst/>
                <a:ahLst/>
                <a:cxnLst/>
                <a:rect l="l" t="t" r="r" b="b"/>
                <a:pathLst>
                  <a:path w="9071908" h="6915776">
                    <a:moveTo>
                      <a:pt x="8947448" y="59690"/>
                    </a:moveTo>
                    <a:cubicBezTo>
                      <a:pt x="8983008" y="59690"/>
                      <a:pt x="9012218" y="88900"/>
                      <a:pt x="9012218" y="124460"/>
                    </a:cubicBezTo>
                    <a:lnTo>
                      <a:pt x="9012218" y="6791316"/>
                    </a:lnTo>
                    <a:cubicBezTo>
                      <a:pt x="9012218" y="6826876"/>
                      <a:pt x="8983008" y="6856085"/>
                      <a:pt x="8947448" y="6856085"/>
                    </a:cubicBezTo>
                    <a:lnTo>
                      <a:pt x="124460" y="6856085"/>
                    </a:lnTo>
                    <a:cubicBezTo>
                      <a:pt x="88900" y="6856085"/>
                      <a:pt x="59690" y="6826876"/>
                      <a:pt x="59690" y="6791316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8947448" y="59690"/>
                    </a:lnTo>
                    <a:moveTo>
                      <a:pt x="8947448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791316"/>
                    </a:lnTo>
                    <a:cubicBezTo>
                      <a:pt x="0" y="6859896"/>
                      <a:pt x="55880" y="6915776"/>
                      <a:pt x="124460" y="6915776"/>
                    </a:cubicBezTo>
                    <a:lnTo>
                      <a:pt x="8947448" y="6915776"/>
                    </a:lnTo>
                    <a:cubicBezTo>
                      <a:pt x="9016028" y="6915776"/>
                      <a:pt x="9071908" y="6859896"/>
                      <a:pt x="9071908" y="6791316"/>
                    </a:cubicBezTo>
                    <a:lnTo>
                      <a:pt x="9071908" y="124460"/>
                    </a:lnTo>
                    <a:cubicBezTo>
                      <a:pt x="9071908" y="55880"/>
                      <a:pt x="9016028" y="0"/>
                      <a:pt x="8947448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pic>
        <p:nvPicPr>
          <p:cNvPr id="14" name="Picture 14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640662" y="620545"/>
            <a:ext cx="2951527" cy="1620656"/>
          </a:xfrm>
          <a:prstGeom prst="rect">
            <a:avLst/>
          </a:prstGeom>
        </p:spPr>
      </p:pic>
      <p:pic>
        <p:nvPicPr>
          <p:cNvPr id="15" name="Picture 15" descr="n16 zalo Nguyen Doan Thao Trang"/>
          <p:cNvPicPr>
            <a:picLocks noChangeAspect="1"/>
          </p:cNvPicPr>
          <p:nvPr/>
        </p:nvPicPr>
        <p:blipFill>
          <a:blip r:embed="rId4"/>
          <a:srcRect b="50817"/>
          <a:stretch>
            <a:fillRect/>
          </a:stretch>
        </p:blipFill>
        <p:spPr>
          <a:xfrm>
            <a:off x="9429311" y="2278294"/>
            <a:ext cx="8439997" cy="5837006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FEBC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 descr="n16 zalo Nguyen Doan Thao Trang"/>
          <p:cNvGrpSpPr/>
          <p:nvPr/>
        </p:nvGrpSpPr>
        <p:grpSpPr>
          <a:xfrm>
            <a:off x="1028700" y="1516397"/>
            <a:ext cx="9000080" cy="8079135"/>
            <a:chOff x="0" y="-228600"/>
            <a:chExt cx="9443672" cy="10772180"/>
          </a:xfrm>
        </p:grpSpPr>
        <p:sp>
          <p:nvSpPr>
            <p:cNvPr id="3" name="TextBox 3"/>
            <p:cNvSpPr txBox="1"/>
            <p:nvPr/>
          </p:nvSpPr>
          <p:spPr>
            <a:xfrm>
              <a:off x="675685" y="-228600"/>
              <a:ext cx="8767987" cy="107721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7046"/>
                </a:lnSpc>
              </a:pP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-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Muốn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lên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cầu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thang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này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bạn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học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sinh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phải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có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lực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nâng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tối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thiểu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Public Sans"/>
                </a:rPr>
                <a:t>là</a:t>
              </a:r>
              <a:r>
                <a:rPr lang="en-US" sz="3958" dirty="0">
                  <a:solidFill>
                    <a:srgbClr val="000000"/>
                  </a:solidFill>
                  <a:latin typeface="Public Sans"/>
                </a:rPr>
                <a:t>:</a:t>
              </a:r>
            </a:p>
            <a:p>
              <a:pPr algn="just">
                <a:lnSpc>
                  <a:spcPts val="7046"/>
                </a:lnSpc>
              </a:pP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</a:p>
            <a:p>
              <a:pPr algn="just">
                <a:lnSpc>
                  <a:spcPts val="7046"/>
                </a:lnSpc>
              </a:pP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Độ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dịch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chuyển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của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bạn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học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sinh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là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: </a:t>
              </a:r>
            </a:p>
            <a:p>
              <a:pPr algn="just">
                <a:lnSpc>
                  <a:spcPts val="7046"/>
                </a:lnSpc>
              </a:pPr>
              <a:endParaRPr lang="en-US" sz="3958" dirty="0">
                <a:solidFill>
                  <a:srgbClr val="000000"/>
                </a:solidFill>
                <a:latin typeface="Arimo"/>
              </a:endParaRPr>
            </a:p>
            <a:p>
              <a:pPr algn="just">
                <a:lnSpc>
                  <a:spcPts val="7046"/>
                </a:lnSpc>
              </a:pP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-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Công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tối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thiểu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mà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bạn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ấy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phải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thực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hiện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 </a:t>
              </a:r>
              <a:r>
                <a:rPr lang="en-US" sz="3958" dirty="0" err="1">
                  <a:solidFill>
                    <a:srgbClr val="000000"/>
                  </a:solidFill>
                  <a:latin typeface="Arimo"/>
                </a:rPr>
                <a:t>là</a:t>
              </a:r>
              <a:r>
                <a:rPr lang="en-US" sz="3958" dirty="0">
                  <a:solidFill>
                    <a:srgbClr val="000000"/>
                  </a:solidFill>
                  <a:latin typeface="Arimo"/>
                </a:rPr>
                <a:t>:</a:t>
              </a:r>
            </a:p>
            <a:p>
              <a:pPr algn="just">
                <a:lnSpc>
                  <a:spcPts val="7046"/>
                </a:lnSpc>
              </a:pPr>
              <a:endParaRPr lang="en-US" sz="3958" dirty="0">
                <a:solidFill>
                  <a:srgbClr val="000000"/>
                </a:solidFill>
                <a:latin typeface="Arimo"/>
              </a:endParaRPr>
            </a:p>
            <a:p>
              <a:pPr marL="0" lvl="0" indent="0" algn="just">
                <a:lnSpc>
                  <a:spcPts val="7046"/>
                </a:lnSpc>
              </a:pPr>
              <a:endParaRPr lang="en-US" sz="3958" dirty="0">
                <a:solidFill>
                  <a:srgbClr val="000000"/>
                </a:solidFill>
                <a:latin typeface="Arimo"/>
              </a:endParaRPr>
            </a:p>
          </p:txBody>
        </p:sp>
        <p:grpSp>
          <p:nvGrpSpPr>
            <p:cNvPr id="4" name="Group 4"/>
            <p:cNvGrpSpPr/>
            <p:nvPr/>
          </p:nvGrpSpPr>
          <p:grpSpPr>
            <a:xfrm>
              <a:off x="0" y="138263"/>
              <a:ext cx="245700" cy="245700"/>
              <a:chOff x="0" y="0"/>
              <a:chExt cx="6350000" cy="6350000"/>
            </a:xfrm>
          </p:grpSpPr>
          <p:sp>
            <p:nvSpPr>
              <p:cNvPr id="5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sp>
        <p:nvSpPr>
          <p:cNvPr id="6" name="TextBox 6" descr="n16 zalo Nguyen Doan Thao Trang"/>
          <p:cNvSpPr txBox="1"/>
          <p:nvPr/>
        </p:nvSpPr>
        <p:spPr>
          <a:xfrm>
            <a:off x="3531449" y="759611"/>
            <a:ext cx="9774830" cy="8477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779"/>
              </a:lnSpc>
            </a:pPr>
            <a:r>
              <a:rPr lang="en-US" sz="5649" dirty="0">
                <a:solidFill>
                  <a:srgbClr val="000000"/>
                </a:solidFill>
                <a:latin typeface="Sigmar One"/>
              </a:rPr>
              <a:t>Giải</a:t>
            </a:r>
          </a:p>
        </p:txBody>
      </p:sp>
      <p:grpSp>
        <p:nvGrpSpPr>
          <p:cNvPr id="7" name="Group 7" descr="n16 zalo Nguyen Doan Thao Trang"/>
          <p:cNvGrpSpPr/>
          <p:nvPr/>
        </p:nvGrpSpPr>
        <p:grpSpPr>
          <a:xfrm>
            <a:off x="11600415" y="680374"/>
            <a:ext cx="11036714" cy="8915157"/>
            <a:chOff x="0" y="0"/>
            <a:chExt cx="14512418" cy="11186464"/>
          </a:xfrm>
        </p:grpSpPr>
        <p:grpSp>
          <p:nvGrpSpPr>
            <p:cNvPr id="8" name="Group 8"/>
            <p:cNvGrpSpPr/>
            <p:nvPr/>
          </p:nvGrpSpPr>
          <p:grpSpPr>
            <a:xfrm>
              <a:off x="381000" y="413679"/>
              <a:ext cx="14131418" cy="10772785"/>
              <a:chOff x="0" y="0"/>
              <a:chExt cx="9071908" cy="6915776"/>
            </a:xfrm>
          </p:grpSpPr>
          <p:sp>
            <p:nvSpPr>
              <p:cNvPr id="9" name="Freeform 9"/>
              <p:cNvSpPr/>
              <p:nvPr/>
            </p:nvSpPr>
            <p:spPr>
              <a:xfrm>
                <a:off x="31750" y="31750"/>
                <a:ext cx="9008408" cy="6852276"/>
              </a:xfrm>
              <a:custGeom>
                <a:avLst/>
                <a:gdLst/>
                <a:ahLst/>
                <a:cxnLst/>
                <a:rect l="l" t="t" r="r" b="b"/>
                <a:pathLst>
                  <a:path w="9008408" h="6852276">
                    <a:moveTo>
                      <a:pt x="8915698" y="6852276"/>
                    </a:moveTo>
                    <a:lnTo>
                      <a:pt x="92710" y="6852276"/>
                    </a:lnTo>
                    <a:cubicBezTo>
                      <a:pt x="41910" y="6852276"/>
                      <a:pt x="0" y="6810366"/>
                      <a:pt x="0" y="6759566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8914428" y="0"/>
                    </a:lnTo>
                    <a:cubicBezTo>
                      <a:pt x="8965228" y="0"/>
                      <a:pt x="9007139" y="41910"/>
                      <a:pt x="9007139" y="92710"/>
                    </a:cubicBezTo>
                    <a:lnTo>
                      <a:pt x="9007139" y="6758296"/>
                    </a:lnTo>
                    <a:cubicBezTo>
                      <a:pt x="9008408" y="6810366"/>
                      <a:pt x="8966498" y="6852276"/>
                      <a:pt x="8915698" y="6852276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10" name="Freeform 10"/>
              <p:cNvSpPr/>
              <p:nvPr/>
            </p:nvSpPr>
            <p:spPr>
              <a:xfrm>
                <a:off x="0" y="0"/>
                <a:ext cx="9071908" cy="6915776"/>
              </a:xfrm>
              <a:custGeom>
                <a:avLst/>
                <a:gdLst/>
                <a:ahLst/>
                <a:cxnLst/>
                <a:rect l="l" t="t" r="r" b="b"/>
                <a:pathLst>
                  <a:path w="9071908" h="6915776">
                    <a:moveTo>
                      <a:pt x="8947448" y="59690"/>
                    </a:moveTo>
                    <a:cubicBezTo>
                      <a:pt x="8983008" y="59690"/>
                      <a:pt x="9012218" y="88900"/>
                      <a:pt x="9012218" y="124460"/>
                    </a:cubicBezTo>
                    <a:lnTo>
                      <a:pt x="9012218" y="6791316"/>
                    </a:lnTo>
                    <a:cubicBezTo>
                      <a:pt x="9012218" y="6826876"/>
                      <a:pt x="8983008" y="6856085"/>
                      <a:pt x="8947448" y="6856085"/>
                    </a:cubicBezTo>
                    <a:lnTo>
                      <a:pt x="124460" y="6856085"/>
                    </a:lnTo>
                    <a:cubicBezTo>
                      <a:pt x="88900" y="6856085"/>
                      <a:pt x="59690" y="6826876"/>
                      <a:pt x="59690" y="6791316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8947448" y="59690"/>
                    </a:lnTo>
                    <a:moveTo>
                      <a:pt x="8947448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791316"/>
                    </a:lnTo>
                    <a:cubicBezTo>
                      <a:pt x="0" y="6859896"/>
                      <a:pt x="55880" y="6915776"/>
                      <a:pt x="124460" y="6915776"/>
                    </a:cubicBezTo>
                    <a:lnTo>
                      <a:pt x="8947448" y="6915776"/>
                    </a:lnTo>
                    <a:cubicBezTo>
                      <a:pt x="9016028" y="6915776"/>
                      <a:pt x="9071908" y="6859896"/>
                      <a:pt x="9071908" y="6791316"/>
                    </a:cubicBezTo>
                    <a:lnTo>
                      <a:pt x="9071908" y="124460"/>
                    </a:lnTo>
                    <a:cubicBezTo>
                      <a:pt x="9071908" y="55880"/>
                      <a:pt x="9016028" y="0"/>
                      <a:pt x="8947448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11" name="Group 11"/>
            <p:cNvGrpSpPr/>
            <p:nvPr/>
          </p:nvGrpSpPr>
          <p:grpSpPr>
            <a:xfrm>
              <a:off x="0" y="0"/>
              <a:ext cx="14131418" cy="10772785"/>
              <a:chOff x="0" y="0"/>
              <a:chExt cx="9071908" cy="6915776"/>
            </a:xfrm>
          </p:grpSpPr>
          <p:sp>
            <p:nvSpPr>
              <p:cNvPr id="12" name="Freeform 12"/>
              <p:cNvSpPr/>
              <p:nvPr/>
            </p:nvSpPr>
            <p:spPr>
              <a:xfrm>
                <a:off x="31750" y="31750"/>
                <a:ext cx="9008408" cy="6852276"/>
              </a:xfrm>
              <a:custGeom>
                <a:avLst/>
                <a:gdLst/>
                <a:ahLst/>
                <a:cxnLst/>
                <a:rect l="l" t="t" r="r" b="b"/>
                <a:pathLst>
                  <a:path w="9008408" h="6852276">
                    <a:moveTo>
                      <a:pt x="8915698" y="6852276"/>
                    </a:moveTo>
                    <a:lnTo>
                      <a:pt x="92710" y="6852276"/>
                    </a:lnTo>
                    <a:cubicBezTo>
                      <a:pt x="41910" y="6852276"/>
                      <a:pt x="0" y="6810366"/>
                      <a:pt x="0" y="6759566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8914428" y="0"/>
                    </a:lnTo>
                    <a:cubicBezTo>
                      <a:pt x="8965228" y="0"/>
                      <a:pt x="9007139" y="41910"/>
                      <a:pt x="9007139" y="92710"/>
                    </a:cubicBezTo>
                    <a:lnTo>
                      <a:pt x="9007139" y="6758296"/>
                    </a:lnTo>
                    <a:cubicBezTo>
                      <a:pt x="9008408" y="6810366"/>
                      <a:pt x="8966498" y="6852276"/>
                      <a:pt x="8915698" y="6852276"/>
                    </a:cubicBezTo>
                    <a:close/>
                  </a:path>
                </a:pathLst>
              </a:custGeom>
              <a:solidFill>
                <a:srgbClr val="FBBE25"/>
              </a:solidFill>
            </p:spPr>
          </p:sp>
          <p:sp>
            <p:nvSpPr>
              <p:cNvPr id="13" name="Freeform 13"/>
              <p:cNvSpPr/>
              <p:nvPr/>
            </p:nvSpPr>
            <p:spPr>
              <a:xfrm>
                <a:off x="0" y="0"/>
                <a:ext cx="9071908" cy="6915776"/>
              </a:xfrm>
              <a:custGeom>
                <a:avLst/>
                <a:gdLst/>
                <a:ahLst/>
                <a:cxnLst/>
                <a:rect l="l" t="t" r="r" b="b"/>
                <a:pathLst>
                  <a:path w="9071908" h="6915776">
                    <a:moveTo>
                      <a:pt x="8947448" y="59690"/>
                    </a:moveTo>
                    <a:cubicBezTo>
                      <a:pt x="8983008" y="59690"/>
                      <a:pt x="9012218" y="88900"/>
                      <a:pt x="9012218" y="124460"/>
                    </a:cubicBezTo>
                    <a:lnTo>
                      <a:pt x="9012218" y="6791316"/>
                    </a:lnTo>
                    <a:cubicBezTo>
                      <a:pt x="9012218" y="6826876"/>
                      <a:pt x="8983008" y="6856085"/>
                      <a:pt x="8947448" y="6856085"/>
                    </a:cubicBezTo>
                    <a:lnTo>
                      <a:pt x="124460" y="6856085"/>
                    </a:lnTo>
                    <a:cubicBezTo>
                      <a:pt x="88900" y="6856085"/>
                      <a:pt x="59690" y="6826876"/>
                      <a:pt x="59690" y="6791316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8947448" y="59690"/>
                    </a:lnTo>
                    <a:moveTo>
                      <a:pt x="8947448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791316"/>
                    </a:lnTo>
                    <a:cubicBezTo>
                      <a:pt x="0" y="6859896"/>
                      <a:pt x="55880" y="6915776"/>
                      <a:pt x="124460" y="6915776"/>
                    </a:cubicBezTo>
                    <a:lnTo>
                      <a:pt x="8947448" y="6915776"/>
                    </a:lnTo>
                    <a:cubicBezTo>
                      <a:pt x="9016028" y="6915776"/>
                      <a:pt x="9071908" y="6859896"/>
                      <a:pt x="9071908" y="6791316"/>
                    </a:cubicBezTo>
                    <a:lnTo>
                      <a:pt x="9071908" y="124460"/>
                    </a:lnTo>
                    <a:cubicBezTo>
                      <a:pt x="9071908" y="55880"/>
                      <a:pt x="9016028" y="0"/>
                      <a:pt x="8947448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pic>
        <p:nvPicPr>
          <p:cNvPr id="14" name="Picture 14" descr="n16 zalo Nguyen Doan Thao Trang"/>
          <p:cNvPicPr>
            <a:picLocks noChangeAspect="1"/>
          </p:cNvPicPr>
          <p:nvPr/>
        </p:nvPicPr>
        <p:blipFill>
          <a:blip r:embed="rId2"/>
          <a:srcRect t="1629" r="4523" b="1629"/>
          <a:stretch>
            <a:fillRect/>
          </a:stretch>
        </p:blipFill>
        <p:spPr>
          <a:xfrm>
            <a:off x="12221261" y="1437767"/>
            <a:ext cx="5313306" cy="7570453"/>
          </a:xfrm>
          <a:prstGeom prst="rect">
            <a:avLst/>
          </a:prstGeom>
        </p:spPr>
      </p:pic>
      <p:pic>
        <p:nvPicPr>
          <p:cNvPr id="15" name="Picture 15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5336473" y="-205975"/>
            <a:ext cx="2951527" cy="1620656"/>
          </a:xfrm>
          <a:prstGeom prst="rect">
            <a:avLst/>
          </a:prstGeom>
        </p:spPr>
      </p:pic>
      <p:graphicFrame>
        <p:nvGraphicFramePr>
          <p:cNvPr id="19" name="Object 18" descr="n16 zalo Nguyen Doan Thao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76153"/>
              </p:ext>
            </p:extLst>
          </p:nvPr>
        </p:nvGraphicFramePr>
        <p:xfrm>
          <a:off x="2580027" y="3390901"/>
          <a:ext cx="5754112" cy="90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6831" imgH="256906" progId="Equation.DSMT4">
                  <p:embed/>
                </p:oleObj>
              </mc:Choice>
              <mc:Fallback>
                <p:oleObj name="Equation" r:id="rId5" imgW="1636831" imgH="2569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0027" y="3390901"/>
                        <a:ext cx="5754112" cy="904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n16 zalo Nguyen Doan Thao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613315"/>
              </p:ext>
            </p:extLst>
          </p:nvPr>
        </p:nvGraphicFramePr>
        <p:xfrm>
          <a:off x="4038600" y="5018713"/>
          <a:ext cx="1938322" cy="87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5187" imgH="219126" progId="Equation.DSMT4">
                  <p:embed/>
                </p:oleObj>
              </mc:Choice>
              <mc:Fallback>
                <p:oleObj name="Equation" r:id="rId7" imgW="485187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38600" y="5018713"/>
                        <a:ext cx="1938322" cy="874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n16 zalo Nguyen Doan Thao Trang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5253"/>
              </p:ext>
            </p:extLst>
          </p:nvPr>
        </p:nvGraphicFramePr>
        <p:xfrm>
          <a:off x="1817520" y="7886700"/>
          <a:ext cx="8356135" cy="1608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74560" imgH="457200" progId="Equation.DSMT4">
                  <p:embed/>
                </p:oleObj>
              </mc:Choice>
              <mc:Fallback>
                <p:oleObj name="Equation" r:id="rId9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17520" y="7886700"/>
                        <a:ext cx="8356135" cy="16084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AE7F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 descr="n16 zalo Nguyen Doan Thao Trang"/>
          <p:cNvSpPr txBox="1"/>
          <p:nvPr/>
        </p:nvSpPr>
        <p:spPr>
          <a:xfrm>
            <a:off x="9899652" y="1678043"/>
            <a:ext cx="982468" cy="771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5000" dirty="0">
                <a:solidFill>
                  <a:srgbClr val="000000"/>
                </a:solidFill>
                <a:latin typeface="Public Sans Bold"/>
              </a:rPr>
              <a:t>01</a:t>
            </a:r>
          </a:p>
        </p:txBody>
      </p:sp>
      <p:sp>
        <p:nvSpPr>
          <p:cNvPr id="3" name="TextBox 3" descr="n16 zalo Nguyen Doan Thao Trang"/>
          <p:cNvSpPr txBox="1"/>
          <p:nvPr/>
        </p:nvSpPr>
        <p:spPr>
          <a:xfrm>
            <a:off x="11373353" y="1678043"/>
            <a:ext cx="5885947" cy="5343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just">
              <a:lnSpc>
                <a:spcPts val="6000"/>
              </a:lnSpc>
            </a:pP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Tìm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hiểu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thêm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một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số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ví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dụ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về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các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dạng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năng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lượng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,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sự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chuyển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hóa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năng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lượng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và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quá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trình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thực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hiện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công</a:t>
            </a:r>
            <a:endParaRPr lang="en-US" sz="5000" dirty="0">
              <a:solidFill>
                <a:srgbClr val="000000"/>
              </a:solidFill>
              <a:latin typeface="Public Sans"/>
            </a:endParaRPr>
          </a:p>
          <a:p>
            <a:pPr marL="0" lvl="0" indent="0" algn="just">
              <a:lnSpc>
                <a:spcPts val="6000"/>
              </a:lnSpc>
              <a:spcBef>
                <a:spcPct val="0"/>
              </a:spcBef>
            </a:pPr>
            <a:endParaRPr lang="en-US" sz="5000" dirty="0">
              <a:solidFill>
                <a:srgbClr val="000000"/>
              </a:solidFill>
              <a:latin typeface="Public Sans"/>
            </a:endParaRPr>
          </a:p>
        </p:txBody>
      </p:sp>
      <p:sp>
        <p:nvSpPr>
          <p:cNvPr id="4" name="TextBox 4" descr="n16 zalo Nguyen Doan Thao Trang"/>
          <p:cNvSpPr txBox="1"/>
          <p:nvPr/>
        </p:nvSpPr>
        <p:spPr>
          <a:xfrm>
            <a:off x="9899652" y="7724816"/>
            <a:ext cx="982468" cy="771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5000" dirty="0">
                <a:solidFill>
                  <a:srgbClr val="000000"/>
                </a:solidFill>
                <a:latin typeface="Public Sans Bold"/>
              </a:rPr>
              <a:t>02</a:t>
            </a:r>
          </a:p>
        </p:txBody>
      </p:sp>
      <p:sp>
        <p:nvSpPr>
          <p:cNvPr id="5" name="TextBox 5" descr="n16 zalo Nguyen Doan Thao Trang"/>
          <p:cNvSpPr txBox="1"/>
          <p:nvPr/>
        </p:nvSpPr>
        <p:spPr>
          <a:xfrm>
            <a:off x="11373353" y="7343816"/>
            <a:ext cx="5885947" cy="2295525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000"/>
              </a:lnSpc>
            </a:pP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Làm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bài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Public Sans"/>
              </a:rPr>
              <a:t>tập</a:t>
            </a:r>
            <a:r>
              <a:rPr lang="en-US" sz="5000" dirty="0">
                <a:solidFill>
                  <a:srgbClr val="000000"/>
                </a:solidFill>
                <a:latin typeface="Public Sans"/>
              </a:rPr>
              <a:t> SGK – Trang 95</a:t>
            </a:r>
          </a:p>
          <a:p>
            <a:pPr marL="0" lvl="0" indent="0" algn="l">
              <a:lnSpc>
                <a:spcPts val="6000"/>
              </a:lnSpc>
              <a:spcBef>
                <a:spcPct val="0"/>
              </a:spcBef>
            </a:pPr>
            <a:endParaRPr lang="en-US" sz="5000" dirty="0">
              <a:solidFill>
                <a:srgbClr val="000000"/>
              </a:solidFill>
              <a:latin typeface="Public Sans"/>
            </a:endParaRPr>
          </a:p>
        </p:txBody>
      </p:sp>
      <p:grpSp>
        <p:nvGrpSpPr>
          <p:cNvPr id="6" name="Group 6" descr="n16 zalo Nguyen Doan Thao Trang"/>
          <p:cNvGrpSpPr/>
          <p:nvPr/>
        </p:nvGrpSpPr>
        <p:grpSpPr>
          <a:xfrm>
            <a:off x="1162311" y="1238250"/>
            <a:ext cx="7479602" cy="8229600"/>
            <a:chOff x="0" y="0"/>
            <a:chExt cx="9972803" cy="10972800"/>
          </a:xfrm>
        </p:grpSpPr>
        <p:grpSp>
          <p:nvGrpSpPr>
            <p:cNvPr id="7" name="Group 7"/>
            <p:cNvGrpSpPr/>
            <p:nvPr/>
          </p:nvGrpSpPr>
          <p:grpSpPr>
            <a:xfrm rot="5400000">
              <a:off x="-15528" y="984469"/>
              <a:ext cx="10566400" cy="9410262"/>
              <a:chOff x="0" y="0"/>
              <a:chExt cx="6783283" cy="6041080"/>
            </a:xfrm>
          </p:grpSpPr>
          <p:sp>
            <p:nvSpPr>
              <p:cNvPr id="8" name="Freeform 8"/>
              <p:cNvSpPr/>
              <p:nvPr/>
            </p:nvSpPr>
            <p:spPr>
              <a:xfrm>
                <a:off x="31750" y="31750"/>
                <a:ext cx="6719783" cy="5977580"/>
              </a:xfrm>
              <a:custGeom>
                <a:avLst/>
                <a:gdLst/>
                <a:ahLst/>
                <a:cxnLst/>
                <a:rect l="l" t="t" r="r" b="b"/>
                <a:pathLst>
                  <a:path w="6719783" h="5977580">
                    <a:moveTo>
                      <a:pt x="6627073" y="5977580"/>
                    </a:moveTo>
                    <a:lnTo>
                      <a:pt x="92710" y="5977580"/>
                    </a:lnTo>
                    <a:cubicBezTo>
                      <a:pt x="41910" y="5977580"/>
                      <a:pt x="0" y="5935670"/>
                      <a:pt x="0" y="5884870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25803" y="0"/>
                    </a:lnTo>
                    <a:cubicBezTo>
                      <a:pt x="6676603" y="0"/>
                      <a:pt x="6718513" y="41910"/>
                      <a:pt x="6718513" y="92710"/>
                    </a:cubicBezTo>
                    <a:lnTo>
                      <a:pt x="6718513" y="5883600"/>
                    </a:lnTo>
                    <a:cubicBezTo>
                      <a:pt x="6719783" y="5935670"/>
                      <a:pt x="6677873" y="5977580"/>
                      <a:pt x="6627073" y="597758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  <p:sp>
            <p:nvSpPr>
              <p:cNvPr id="9" name="Freeform 9"/>
              <p:cNvSpPr/>
              <p:nvPr/>
            </p:nvSpPr>
            <p:spPr>
              <a:xfrm>
                <a:off x="0" y="0"/>
                <a:ext cx="6783284" cy="6041080"/>
              </a:xfrm>
              <a:custGeom>
                <a:avLst/>
                <a:gdLst/>
                <a:ahLst/>
                <a:cxnLst/>
                <a:rect l="l" t="t" r="r" b="b"/>
                <a:pathLst>
                  <a:path w="6783284" h="6041080">
                    <a:moveTo>
                      <a:pt x="6658823" y="59690"/>
                    </a:moveTo>
                    <a:cubicBezTo>
                      <a:pt x="6694383" y="59690"/>
                      <a:pt x="6723593" y="88900"/>
                      <a:pt x="6723593" y="124460"/>
                    </a:cubicBezTo>
                    <a:lnTo>
                      <a:pt x="6723593" y="5916620"/>
                    </a:lnTo>
                    <a:cubicBezTo>
                      <a:pt x="6723593" y="5952180"/>
                      <a:pt x="6694383" y="5981390"/>
                      <a:pt x="6658823" y="5981390"/>
                    </a:cubicBezTo>
                    <a:lnTo>
                      <a:pt x="124460" y="5981390"/>
                    </a:lnTo>
                    <a:cubicBezTo>
                      <a:pt x="88900" y="5981390"/>
                      <a:pt x="59690" y="5952180"/>
                      <a:pt x="59690" y="5916620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58823" y="59690"/>
                    </a:lnTo>
                    <a:moveTo>
                      <a:pt x="6658823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5916620"/>
                    </a:lnTo>
                    <a:cubicBezTo>
                      <a:pt x="0" y="5985200"/>
                      <a:pt x="55880" y="6041080"/>
                      <a:pt x="124460" y="6041080"/>
                    </a:cubicBezTo>
                    <a:lnTo>
                      <a:pt x="6658823" y="6041080"/>
                    </a:lnTo>
                    <a:cubicBezTo>
                      <a:pt x="6727403" y="6041080"/>
                      <a:pt x="6783284" y="5985200"/>
                      <a:pt x="6783284" y="5916620"/>
                    </a:cubicBezTo>
                    <a:lnTo>
                      <a:pt x="6783284" y="124460"/>
                    </a:lnTo>
                    <a:cubicBezTo>
                      <a:pt x="6783284" y="55880"/>
                      <a:pt x="6727403" y="0"/>
                      <a:pt x="6658823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  <p:grpSp>
          <p:nvGrpSpPr>
            <p:cNvPr id="10" name="Group 10"/>
            <p:cNvGrpSpPr/>
            <p:nvPr/>
          </p:nvGrpSpPr>
          <p:grpSpPr>
            <a:xfrm rot="5400000">
              <a:off x="-501149" y="501149"/>
              <a:ext cx="10603175" cy="9600876"/>
              <a:chOff x="0" y="0"/>
              <a:chExt cx="6806891" cy="6163448"/>
            </a:xfrm>
          </p:grpSpPr>
          <p:sp>
            <p:nvSpPr>
              <p:cNvPr id="11" name="Freeform 11"/>
              <p:cNvSpPr/>
              <p:nvPr/>
            </p:nvSpPr>
            <p:spPr>
              <a:xfrm>
                <a:off x="31750" y="31750"/>
                <a:ext cx="6743391" cy="6099949"/>
              </a:xfrm>
              <a:custGeom>
                <a:avLst/>
                <a:gdLst/>
                <a:ahLst/>
                <a:cxnLst/>
                <a:rect l="l" t="t" r="r" b="b"/>
                <a:pathLst>
                  <a:path w="6743391" h="6099949">
                    <a:moveTo>
                      <a:pt x="6650682" y="6099949"/>
                    </a:moveTo>
                    <a:lnTo>
                      <a:pt x="92710" y="6099949"/>
                    </a:lnTo>
                    <a:cubicBezTo>
                      <a:pt x="41910" y="6099949"/>
                      <a:pt x="0" y="6058038"/>
                      <a:pt x="0" y="6007238"/>
                    </a:cubicBezTo>
                    <a:lnTo>
                      <a:pt x="0" y="92710"/>
                    </a:lnTo>
                    <a:cubicBezTo>
                      <a:pt x="0" y="41910"/>
                      <a:pt x="41910" y="0"/>
                      <a:pt x="92710" y="0"/>
                    </a:cubicBezTo>
                    <a:lnTo>
                      <a:pt x="6649411" y="0"/>
                    </a:lnTo>
                    <a:cubicBezTo>
                      <a:pt x="6700211" y="0"/>
                      <a:pt x="6742122" y="41910"/>
                      <a:pt x="6742122" y="92710"/>
                    </a:cubicBezTo>
                    <a:lnTo>
                      <a:pt x="6742122" y="6005968"/>
                    </a:lnTo>
                    <a:cubicBezTo>
                      <a:pt x="6743391" y="6058038"/>
                      <a:pt x="6701482" y="6099949"/>
                      <a:pt x="6650682" y="6099949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  <p:sp>
            <p:nvSpPr>
              <p:cNvPr id="12" name="Freeform 12"/>
              <p:cNvSpPr/>
              <p:nvPr/>
            </p:nvSpPr>
            <p:spPr>
              <a:xfrm>
                <a:off x="0" y="0"/>
                <a:ext cx="6806891" cy="6163449"/>
              </a:xfrm>
              <a:custGeom>
                <a:avLst/>
                <a:gdLst/>
                <a:ahLst/>
                <a:cxnLst/>
                <a:rect l="l" t="t" r="r" b="b"/>
                <a:pathLst>
                  <a:path w="6806891" h="6163449">
                    <a:moveTo>
                      <a:pt x="6682432" y="59690"/>
                    </a:moveTo>
                    <a:cubicBezTo>
                      <a:pt x="6717991" y="59690"/>
                      <a:pt x="6747201" y="88900"/>
                      <a:pt x="6747201" y="124460"/>
                    </a:cubicBezTo>
                    <a:lnTo>
                      <a:pt x="6747201" y="6038988"/>
                    </a:lnTo>
                    <a:cubicBezTo>
                      <a:pt x="6747201" y="6074549"/>
                      <a:pt x="6717991" y="6103758"/>
                      <a:pt x="6682432" y="6103758"/>
                    </a:cubicBezTo>
                    <a:lnTo>
                      <a:pt x="124460" y="6103758"/>
                    </a:lnTo>
                    <a:cubicBezTo>
                      <a:pt x="88900" y="6103758"/>
                      <a:pt x="59690" y="6074549"/>
                      <a:pt x="59690" y="6038988"/>
                    </a:cubicBezTo>
                    <a:lnTo>
                      <a:pt x="59690" y="124460"/>
                    </a:lnTo>
                    <a:cubicBezTo>
                      <a:pt x="59690" y="88900"/>
                      <a:pt x="88900" y="59690"/>
                      <a:pt x="124460" y="59690"/>
                    </a:cubicBezTo>
                    <a:lnTo>
                      <a:pt x="6682432" y="59690"/>
                    </a:lnTo>
                    <a:moveTo>
                      <a:pt x="6682432" y="0"/>
                    </a:moveTo>
                    <a:lnTo>
                      <a:pt x="124460" y="0"/>
                    </a:lnTo>
                    <a:cubicBezTo>
                      <a:pt x="55880" y="0"/>
                      <a:pt x="0" y="55880"/>
                      <a:pt x="0" y="124460"/>
                    </a:cubicBezTo>
                    <a:lnTo>
                      <a:pt x="0" y="6038988"/>
                    </a:lnTo>
                    <a:cubicBezTo>
                      <a:pt x="0" y="6107569"/>
                      <a:pt x="55880" y="6163449"/>
                      <a:pt x="124460" y="6163449"/>
                    </a:cubicBezTo>
                    <a:lnTo>
                      <a:pt x="6682432" y="6163449"/>
                    </a:lnTo>
                    <a:cubicBezTo>
                      <a:pt x="6751012" y="6163449"/>
                      <a:pt x="6806891" y="6107569"/>
                      <a:pt x="6806891" y="6038988"/>
                    </a:cubicBezTo>
                    <a:lnTo>
                      <a:pt x="6806891" y="124460"/>
                    </a:lnTo>
                    <a:cubicBezTo>
                      <a:pt x="6806891" y="55880"/>
                      <a:pt x="6751012" y="0"/>
                      <a:pt x="6682432" y="0"/>
                    </a:cubicBezTo>
                    <a:close/>
                  </a:path>
                </a:pathLst>
              </a:custGeom>
              <a:solidFill>
                <a:srgbClr val="000000"/>
              </a:solidFill>
            </p:spPr>
          </p:sp>
        </p:grpSp>
      </p:grpSp>
      <p:sp>
        <p:nvSpPr>
          <p:cNvPr id="13" name="TextBox 13" descr="n16 zalo Nguyen Doan Thao Trang"/>
          <p:cNvSpPr txBox="1"/>
          <p:nvPr/>
        </p:nvSpPr>
        <p:spPr>
          <a:xfrm>
            <a:off x="1353184" y="3296272"/>
            <a:ext cx="6672043" cy="2952642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1700"/>
              </a:lnSpc>
            </a:pPr>
            <a:r>
              <a:rPr lang="en-US" sz="9000" dirty="0" err="1">
                <a:solidFill>
                  <a:srgbClr val="000000"/>
                </a:solidFill>
                <a:latin typeface="Sigmar One"/>
              </a:rPr>
              <a:t>nhiệm</a:t>
            </a:r>
            <a:r>
              <a:rPr lang="en-US" sz="9000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9000" dirty="0" err="1">
                <a:solidFill>
                  <a:srgbClr val="000000"/>
                </a:solidFill>
                <a:latin typeface="Sigmar One"/>
              </a:rPr>
              <a:t>vụ</a:t>
            </a:r>
            <a:r>
              <a:rPr lang="en-US" sz="9000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9000" dirty="0" err="1">
                <a:solidFill>
                  <a:srgbClr val="000000"/>
                </a:solidFill>
                <a:latin typeface="Sigmar One"/>
              </a:rPr>
              <a:t>về</a:t>
            </a:r>
            <a:r>
              <a:rPr lang="en-US" sz="9000" dirty="0">
                <a:solidFill>
                  <a:srgbClr val="000000"/>
                </a:solidFill>
                <a:latin typeface="Sigmar One"/>
              </a:rPr>
              <a:t> </a:t>
            </a:r>
            <a:r>
              <a:rPr lang="en-US" sz="9000" dirty="0" err="1">
                <a:solidFill>
                  <a:srgbClr val="000000"/>
                </a:solidFill>
                <a:latin typeface="Sigmar One"/>
              </a:rPr>
              <a:t>nhà</a:t>
            </a:r>
            <a:endParaRPr lang="en-US" sz="9000" dirty="0">
              <a:solidFill>
                <a:srgbClr val="000000"/>
              </a:solidFill>
              <a:latin typeface="Sigmar One"/>
            </a:endParaRPr>
          </a:p>
        </p:txBody>
      </p:sp>
      <p:pic>
        <p:nvPicPr>
          <p:cNvPr id="14" name="Picture 14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4326990">
            <a:off x="1066053" y="1158631"/>
            <a:ext cx="2281689" cy="1057874"/>
          </a:xfrm>
          <a:prstGeom prst="rect">
            <a:avLst/>
          </a:prstGeom>
        </p:spPr>
      </p:pic>
      <p:pic>
        <p:nvPicPr>
          <p:cNvPr id="15" name="Picture 15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158246">
            <a:off x="6085718" y="1085672"/>
            <a:ext cx="2281689" cy="1057874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 descr="n16 zalo Nguyen Doan Thao Trang"/>
          <p:cNvSpPr txBox="1"/>
          <p:nvPr/>
        </p:nvSpPr>
        <p:spPr>
          <a:xfrm>
            <a:off x="562584" y="851291"/>
            <a:ext cx="17162832" cy="292387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5728"/>
              </a:lnSpc>
              <a:spcBef>
                <a:spcPct val="0"/>
              </a:spcBef>
            </a:pPr>
            <a:r>
              <a:rPr lang="en-US" sz="5207">
                <a:solidFill>
                  <a:srgbClr val="32478C"/>
                </a:solidFill>
                <a:latin typeface="Alata"/>
              </a:rPr>
              <a:t>+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ro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các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ộ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ác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nâ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ạ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ã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có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sự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ruyề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và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chuyể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hóa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ừ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ộ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sang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hế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.</a:t>
            </a:r>
          </a:p>
          <a:p>
            <a:pPr>
              <a:lnSpc>
                <a:spcPts val="5728"/>
              </a:lnSpc>
              <a:spcBef>
                <a:spcPct val="0"/>
              </a:spcBef>
            </a:pPr>
            <a:r>
              <a:rPr lang="en-US" sz="5207" dirty="0">
                <a:solidFill>
                  <a:srgbClr val="32478C"/>
                </a:solidFill>
                <a:latin typeface="Alata"/>
              </a:rPr>
              <a:t>+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ộ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ác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nâ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ạ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là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hực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hiệ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cô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,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ộ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ác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ứ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lê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của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vậ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độ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viê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không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thực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hiện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207" dirty="0" err="1">
                <a:solidFill>
                  <a:srgbClr val="32478C"/>
                </a:solidFill>
                <a:latin typeface="Alata"/>
              </a:rPr>
              <a:t>công</a:t>
            </a:r>
            <a:r>
              <a:rPr lang="en-US" sz="5207" dirty="0">
                <a:solidFill>
                  <a:srgbClr val="32478C"/>
                </a:solidFill>
                <a:latin typeface="Alata"/>
              </a:rPr>
              <a:t>.</a:t>
            </a:r>
          </a:p>
        </p:txBody>
      </p:sp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2"/>
          <a:srcRect t="886"/>
          <a:stretch>
            <a:fillRect/>
          </a:stretch>
        </p:blipFill>
        <p:spPr>
          <a:xfrm>
            <a:off x="924685" y="5127171"/>
            <a:ext cx="16438630" cy="4114800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9D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flipH="1">
            <a:off x="11661037" y="1214237"/>
            <a:ext cx="9082666" cy="9775864"/>
          </a:xfrm>
          <a:prstGeom prst="rect">
            <a:avLst/>
          </a:prstGeom>
        </p:spPr>
      </p:pic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>
            <a:off x="1542399" y="2625920"/>
            <a:ext cx="5810852" cy="3476249"/>
          </a:xfrm>
          <a:prstGeom prst="rect">
            <a:avLst/>
          </a:prstGeom>
        </p:spPr>
      </p:pic>
      <p:pic>
        <p:nvPicPr>
          <p:cNvPr id="4" name="Picture 4" descr="n16 zalo Nguyen Doan Thao Trang"/>
          <p:cNvPicPr>
            <a:picLocks noChangeAspect="1"/>
          </p:cNvPicPr>
          <p:nvPr/>
        </p:nvPicPr>
        <p:blipFill>
          <a:blip r:embed="rId5"/>
          <a:srcRect t="1617"/>
          <a:stretch>
            <a:fillRect/>
          </a:stretch>
        </p:blipFill>
        <p:spPr>
          <a:xfrm>
            <a:off x="8579284" y="2625920"/>
            <a:ext cx="6163506" cy="3476249"/>
          </a:xfrm>
          <a:prstGeom prst="rect">
            <a:avLst/>
          </a:prstGeom>
        </p:spPr>
      </p:pic>
      <p:pic>
        <p:nvPicPr>
          <p:cNvPr id="5" name="Picture 5" descr="n16 zalo Nguyen Doan Thao Trang"/>
          <p:cNvPicPr>
            <a:picLocks noChangeAspect="1"/>
          </p:cNvPicPr>
          <p:nvPr/>
        </p:nvPicPr>
        <p:blipFill>
          <a:blip r:embed="rId6"/>
          <a:srcRect r="11777"/>
          <a:stretch>
            <a:fillRect/>
          </a:stretch>
        </p:blipFill>
        <p:spPr>
          <a:xfrm>
            <a:off x="1542399" y="6473644"/>
            <a:ext cx="5810852" cy="3472683"/>
          </a:xfrm>
          <a:prstGeom prst="rect">
            <a:avLst/>
          </a:prstGeom>
        </p:spPr>
      </p:pic>
      <p:pic>
        <p:nvPicPr>
          <p:cNvPr id="6" name="Picture 6" descr="n16 zalo Nguyen Doan Thao Trang"/>
          <p:cNvPicPr>
            <a:picLocks noChangeAspect="1"/>
          </p:cNvPicPr>
          <p:nvPr/>
        </p:nvPicPr>
        <p:blipFill>
          <a:blip r:embed="rId7"/>
          <a:srcRect t="20321" b="14327"/>
          <a:stretch>
            <a:fillRect/>
          </a:stretch>
        </p:blipFill>
        <p:spPr>
          <a:xfrm>
            <a:off x="8529651" y="6473644"/>
            <a:ext cx="6213140" cy="3472683"/>
          </a:xfrm>
          <a:prstGeom prst="rect">
            <a:avLst/>
          </a:prstGeom>
        </p:spPr>
      </p:pic>
      <p:sp>
        <p:nvSpPr>
          <p:cNvPr id="7" name="TextBox 7" descr="n16 zalo Nguyen Doan Thao Trang"/>
          <p:cNvSpPr txBox="1"/>
          <p:nvPr/>
        </p:nvSpPr>
        <p:spPr>
          <a:xfrm>
            <a:off x="1028700" y="1280912"/>
            <a:ext cx="10461883" cy="97313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7562"/>
              </a:lnSpc>
              <a:spcBef>
                <a:spcPct val="0"/>
              </a:spcBef>
            </a:pPr>
            <a:r>
              <a:rPr lang="en-US" sz="6875">
                <a:solidFill>
                  <a:srgbClr val="32478C"/>
                </a:solidFill>
                <a:latin typeface="Sigmar One"/>
              </a:rPr>
              <a:t>I. NĂNG LƯỢNG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 descr="n16 zalo Nguyen Doan Thao Trang"/>
          <p:cNvSpPr txBox="1"/>
          <p:nvPr/>
        </p:nvSpPr>
        <p:spPr>
          <a:xfrm>
            <a:off x="1028700" y="114300"/>
            <a:ext cx="13784399" cy="116490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9637"/>
              </a:lnSpc>
              <a:spcBef>
                <a:spcPct val="0"/>
              </a:spcBef>
            </a:pPr>
            <a:r>
              <a:rPr lang="en-US" sz="6425" dirty="0">
                <a:solidFill>
                  <a:srgbClr val="32478C"/>
                </a:solidFill>
                <a:latin typeface="Sigmar One"/>
              </a:rPr>
              <a:t>PHIẾU HỌC TẬP SỐ 2</a:t>
            </a:r>
          </a:p>
        </p:txBody>
      </p:sp>
      <p:grpSp>
        <p:nvGrpSpPr>
          <p:cNvPr id="3" name="Group 3" descr="n16 zalo Nguyen Doan Thao Trang"/>
          <p:cNvGrpSpPr/>
          <p:nvPr/>
        </p:nvGrpSpPr>
        <p:grpSpPr>
          <a:xfrm>
            <a:off x="1028700" y="1485900"/>
            <a:ext cx="7696200" cy="1963258"/>
            <a:chOff x="0" y="0"/>
            <a:chExt cx="10261600" cy="2617678"/>
          </a:xfrm>
        </p:grpSpPr>
        <p:sp>
          <p:nvSpPr>
            <p:cNvPr id="4" name="AutoShape 4"/>
            <p:cNvSpPr/>
            <p:nvPr/>
          </p:nvSpPr>
          <p:spPr>
            <a:xfrm>
              <a:off x="0" y="0"/>
              <a:ext cx="10261600" cy="2617678"/>
            </a:xfrm>
            <a:prstGeom prst="rect">
              <a:avLst/>
            </a:prstGeom>
            <a:solidFill>
              <a:srgbClr val="FBBE25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483775" y="469900"/>
              <a:ext cx="9294050" cy="170815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just">
                <a:lnSpc>
                  <a:spcPts val="3300"/>
                </a:lnSpc>
                <a:spcBef>
                  <a:spcPct val="0"/>
                </a:spcBef>
              </a:pPr>
              <a:r>
                <a:rPr lang="en-US" sz="3000">
                  <a:solidFill>
                    <a:srgbClr val="32478C"/>
                  </a:solidFill>
                  <a:latin typeface="Alata"/>
                </a:rPr>
                <a:t>1. Khi đun nước bằng ấm điện thì có những quá trình truyền và chuyển hóa năng lượng nào?</a:t>
              </a:r>
            </a:p>
          </p:txBody>
        </p:sp>
      </p:grpSp>
      <p:grpSp>
        <p:nvGrpSpPr>
          <p:cNvPr id="6" name="Group 6" descr="n16 zalo Nguyen Doan Thao Trang"/>
          <p:cNvGrpSpPr/>
          <p:nvPr/>
        </p:nvGrpSpPr>
        <p:grpSpPr>
          <a:xfrm>
            <a:off x="1028700" y="3848100"/>
            <a:ext cx="16230600" cy="2776070"/>
            <a:chOff x="0" y="0"/>
            <a:chExt cx="21640800" cy="4390023"/>
          </a:xfrm>
        </p:grpSpPr>
        <p:sp>
          <p:nvSpPr>
            <p:cNvPr id="7" name="AutoShape 7"/>
            <p:cNvSpPr/>
            <p:nvPr/>
          </p:nvSpPr>
          <p:spPr>
            <a:xfrm>
              <a:off x="0" y="0"/>
              <a:ext cx="21640800" cy="4019539"/>
            </a:xfrm>
            <a:prstGeom prst="rect">
              <a:avLst/>
            </a:prstGeom>
            <a:solidFill>
              <a:srgbClr val="FBBE25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1020239" y="292517"/>
              <a:ext cx="20162405" cy="4097506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algn="just">
                <a:lnSpc>
                  <a:spcPts val="4079"/>
                </a:lnSpc>
              </a:pP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3. Một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quả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bó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ao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su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được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ém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từ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độ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ao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h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xuố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đất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ứ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và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bị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ảy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ê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. Sau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mỗ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ầ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ảy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ê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, độ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ao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giảm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dầ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,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ghĩa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à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ơ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ă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giảm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dầ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. Điều đó 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ó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trá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vớ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định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uật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bảo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toà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ă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ượ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không?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Tạ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sao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?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Hãy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dự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đoá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xem 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ò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có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hiệ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tượ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gì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ữa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xảy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ra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vớ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quả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bó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goà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hiệ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tượ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bị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nảy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lên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và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rơi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 </a:t>
              </a:r>
              <a:r>
                <a:rPr lang="en-US" sz="2999" dirty="0" err="1">
                  <a:solidFill>
                    <a:srgbClr val="32478C"/>
                  </a:solidFill>
                  <a:latin typeface="Alata"/>
                </a:rPr>
                <a:t>xuống</a:t>
              </a:r>
              <a:r>
                <a:rPr lang="en-US" sz="2999" dirty="0">
                  <a:solidFill>
                    <a:srgbClr val="32478C"/>
                  </a:solidFill>
                  <a:latin typeface="Alata"/>
                </a:rPr>
                <a:t>.</a:t>
              </a:r>
            </a:p>
            <a:p>
              <a:pPr marL="0" lvl="0" indent="0" algn="just">
                <a:lnSpc>
                  <a:spcPts val="4079"/>
                </a:lnSpc>
              </a:pPr>
              <a:endParaRPr lang="en-US" sz="2999" dirty="0">
                <a:solidFill>
                  <a:srgbClr val="32478C"/>
                </a:solidFill>
                <a:latin typeface="Alata"/>
              </a:endParaRPr>
            </a:p>
          </p:txBody>
        </p:sp>
      </p:grpSp>
      <p:grpSp>
        <p:nvGrpSpPr>
          <p:cNvPr id="9" name="Group 9" descr="n16 zalo Nguyen Doan Thao Trang"/>
          <p:cNvGrpSpPr/>
          <p:nvPr/>
        </p:nvGrpSpPr>
        <p:grpSpPr>
          <a:xfrm>
            <a:off x="9941947" y="1532341"/>
            <a:ext cx="7318775" cy="1865768"/>
            <a:chOff x="0" y="0"/>
            <a:chExt cx="9758367" cy="2487691"/>
          </a:xfrm>
        </p:grpSpPr>
        <p:sp>
          <p:nvSpPr>
            <p:cNvPr id="10" name="AutoShape 10"/>
            <p:cNvSpPr/>
            <p:nvPr/>
          </p:nvSpPr>
          <p:spPr>
            <a:xfrm>
              <a:off x="0" y="0"/>
              <a:ext cx="9758367" cy="2487691"/>
            </a:xfrm>
            <a:prstGeom prst="rect">
              <a:avLst/>
            </a:prstGeom>
            <a:solidFill>
              <a:srgbClr val="FBBE25"/>
            </a:solidFill>
          </p:spPr>
        </p:sp>
        <p:sp>
          <p:nvSpPr>
            <p:cNvPr id="11" name="TextBox 11"/>
            <p:cNvSpPr txBox="1"/>
            <p:nvPr/>
          </p:nvSpPr>
          <p:spPr>
            <a:xfrm>
              <a:off x="460050" y="377793"/>
              <a:ext cx="8838266" cy="173808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marL="0" lvl="0" indent="0" algn="just">
                <a:lnSpc>
                  <a:spcPts val="3388"/>
                </a:lnSpc>
                <a:spcBef>
                  <a:spcPct val="0"/>
                </a:spcBef>
              </a:pPr>
              <a:r>
                <a:rPr lang="en-US" sz="3080">
                  <a:solidFill>
                    <a:srgbClr val="32478C"/>
                  </a:solidFill>
                  <a:latin typeface="Alata"/>
                </a:rPr>
                <a:t>2. Khi xoa hai tay vào nhau cho nóng thì có những quá trình truyền và chuyển hóa năng lượng nào xảy ra?</a:t>
              </a:r>
            </a:p>
          </p:txBody>
        </p:sp>
      </p:grpSp>
      <p:pic>
        <p:nvPicPr>
          <p:cNvPr id="12" name="Picture 3" descr="n16 zalo Nguyen Doan Thao Trang">
            <a:extLst>
              <a:ext uri="{FF2B5EF4-FFF2-40B4-BE49-F238E27FC236}">
                <a16:creationId xmlns:a16="http://schemas.microsoft.com/office/drawing/2014/main" id="{7EC46DEF-CDBB-0E04-F6B5-2A1479536AD2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28701" y="6611683"/>
            <a:ext cx="4610100" cy="3613032"/>
          </a:xfrm>
          <a:prstGeom prst="rect">
            <a:avLst/>
          </a:prstGeom>
        </p:spPr>
      </p:pic>
      <p:pic>
        <p:nvPicPr>
          <p:cNvPr id="13" name="Picture 6" descr="n16 zalo Nguyen Doan Thao Trang">
            <a:extLst>
              <a:ext uri="{FF2B5EF4-FFF2-40B4-BE49-F238E27FC236}">
                <a16:creationId xmlns:a16="http://schemas.microsoft.com/office/drawing/2014/main" id="{E17E9965-AD74-1D30-B27C-9CD71B78D19D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>
          <a:xfrm>
            <a:off x="6640338" y="6611683"/>
            <a:ext cx="5007324" cy="3613032"/>
          </a:xfrm>
          <a:prstGeom prst="rect">
            <a:avLst/>
          </a:prstGeom>
        </p:spPr>
      </p:pic>
      <p:pic>
        <p:nvPicPr>
          <p:cNvPr id="14" name="Picture 13" descr="n16 zalo Nguyen Doan Thao Trang">
            <a:extLst>
              <a:ext uri="{FF2B5EF4-FFF2-40B4-BE49-F238E27FC236}">
                <a16:creationId xmlns:a16="http://schemas.microsoft.com/office/drawing/2014/main" id="{D68B2EB1-F84E-A49C-3D1B-24D708F21F2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82600" y="6574868"/>
            <a:ext cx="4076699" cy="3649848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E2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n16 zalo Nguyen Doan Thao Trang"/>
          <p:cNvSpPr/>
          <p:nvPr/>
        </p:nvSpPr>
        <p:spPr>
          <a:xfrm>
            <a:off x="738975" y="831531"/>
            <a:ext cx="8629663" cy="3995908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10357103" y="326346"/>
            <a:ext cx="6387835" cy="5006280"/>
          </a:xfrm>
          <a:prstGeom prst="rect">
            <a:avLst/>
          </a:prstGeom>
        </p:spPr>
      </p:pic>
      <p:pic>
        <p:nvPicPr>
          <p:cNvPr id="4" name="Picture 4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8511162" y="0"/>
            <a:ext cx="3005309" cy="3401070"/>
          </a:xfrm>
          <a:prstGeom prst="rect">
            <a:avLst/>
          </a:prstGeom>
        </p:spPr>
      </p:pic>
      <p:sp>
        <p:nvSpPr>
          <p:cNvPr id="5" name="TextBox 5" descr="n16 zalo Nguyen Doan Thao Trang"/>
          <p:cNvSpPr txBox="1"/>
          <p:nvPr/>
        </p:nvSpPr>
        <p:spPr>
          <a:xfrm>
            <a:off x="1028700" y="1159939"/>
            <a:ext cx="7465658" cy="328295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416"/>
              </a:lnSpc>
              <a:spcBef>
                <a:spcPct val="0"/>
              </a:spcBef>
            </a:pPr>
            <a:r>
              <a:rPr lang="en-US" sz="5832">
                <a:solidFill>
                  <a:srgbClr val="32478C"/>
                </a:solidFill>
                <a:latin typeface="Alata"/>
              </a:rPr>
              <a:t>1. Khi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đun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nước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bằng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ấm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điện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,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điện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chuyển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hóa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thành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nhiệt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,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cơ</a:t>
            </a:r>
            <a:r>
              <a:rPr lang="en-US" sz="583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832" dirty="0" err="1">
                <a:solidFill>
                  <a:srgbClr val="32478C"/>
                </a:solidFill>
                <a:latin typeface="Alata"/>
              </a:rPr>
              <a:t>năng</a:t>
            </a:r>
            <a:endParaRPr lang="en-US" sz="5832" dirty="0">
              <a:solidFill>
                <a:srgbClr val="32478C"/>
              </a:solidFill>
              <a:latin typeface="Alata"/>
            </a:endParaRPr>
          </a:p>
        </p:txBody>
      </p:sp>
      <p:pic>
        <p:nvPicPr>
          <p:cNvPr id="6" name="Picture 6" descr="n16 zalo Nguyen Doan Thao Tran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639110" y="5599025"/>
            <a:ext cx="5917896" cy="4270055"/>
          </a:xfrm>
          <a:prstGeom prst="rect">
            <a:avLst/>
          </a:prstGeom>
        </p:spPr>
      </p:pic>
      <p:sp>
        <p:nvSpPr>
          <p:cNvPr id="7" name="AutoShape 7" descr="n16 zalo Nguyen Doan Thao Trang"/>
          <p:cNvSpPr/>
          <p:nvPr/>
        </p:nvSpPr>
        <p:spPr>
          <a:xfrm>
            <a:off x="9368638" y="5661063"/>
            <a:ext cx="8280385" cy="4208017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8" name="Picture 8" descr="n16 zalo Nguyen Doan Thao Tra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7069682" y="5143500"/>
            <a:ext cx="2944134" cy="3331839"/>
          </a:xfrm>
          <a:prstGeom prst="rect">
            <a:avLst/>
          </a:prstGeom>
        </p:spPr>
      </p:pic>
      <p:sp>
        <p:nvSpPr>
          <p:cNvPr id="9" name="TextBox 9" descr="n16 zalo Nguyen Doan Thao Trang"/>
          <p:cNvSpPr txBox="1"/>
          <p:nvPr/>
        </p:nvSpPr>
        <p:spPr>
          <a:xfrm>
            <a:off x="10030620" y="6107601"/>
            <a:ext cx="7228680" cy="3324466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565"/>
              </a:lnSpc>
            </a:pPr>
            <a:r>
              <a:rPr lang="en-US" sz="5471">
                <a:solidFill>
                  <a:srgbClr val="32478C"/>
                </a:solidFill>
                <a:latin typeface="Alata Bold"/>
              </a:rPr>
              <a:t>2. Khi xoa hai bàn tay vào nhau cho nóng thì cơ năng chuyển hóa thành nhiệt năng</a:t>
            </a:r>
          </a:p>
        </p:txBody>
      </p: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247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3288212" y="0"/>
            <a:ext cx="5179482" cy="4228341"/>
          </a:xfrm>
          <a:prstGeom prst="rect">
            <a:avLst/>
          </a:prstGeom>
        </p:spPr>
      </p:pic>
      <p:sp>
        <p:nvSpPr>
          <p:cNvPr id="3" name="AutoShape 3" descr="n16 zalo Nguyen Doan Thao Trang"/>
          <p:cNvSpPr/>
          <p:nvPr/>
        </p:nvSpPr>
        <p:spPr>
          <a:xfrm>
            <a:off x="980479" y="2219514"/>
            <a:ext cx="11151767" cy="6275431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5" name="TextBox 5" descr="n16 zalo Nguyen Doan Thao Trang"/>
          <p:cNvSpPr txBox="1"/>
          <p:nvPr/>
        </p:nvSpPr>
        <p:spPr>
          <a:xfrm>
            <a:off x="1383712" y="2424410"/>
            <a:ext cx="10351087" cy="592469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just">
              <a:lnSpc>
                <a:spcPts val="4200"/>
              </a:lnSpc>
            </a:pPr>
            <a:r>
              <a:rPr lang="en-US" sz="3500">
                <a:solidFill>
                  <a:srgbClr val="32478C"/>
                </a:solidFill>
                <a:latin typeface="Alata Bold"/>
              </a:rPr>
              <a:t>3.</a:t>
            </a:r>
            <a:endParaRPr lang="en-US" sz="3500" dirty="0">
              <a:solidFill>
                <a:srgbClr val="32478C"/>
              </a:solidFill>
              <a:latin typeface="Alata Bold"/>
            </a:endParaRPr>
          </a:p>
          <a:p>
            <a:pPr algn="just">
              <a:lnSpc>
                <a:spcPts val="4200"/>
              </a:lnSpc>
            </a:pPr>
            <a:r>
              <a:rPr lang="en-US" sz="3500" dirty="0">
                <a:solidFill>
                  <a:srgbClr val="32478C"/>
                </a:solidFill>
                <a:latin typeface="Alata Bold"/>
              </a:rPr>
              <a:t>- Sau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mỗ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ầ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ảy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ê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, độ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ao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giảm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dầ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,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ơ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giảm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dầ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, điều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ày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rá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vớ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ịnh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uật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ảo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oà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ượ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. Do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mỗ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ầ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quả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ó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ập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xuố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ất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và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ảy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ê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,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một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phầ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ượ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ã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ị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huyể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hóa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hành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hiệt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,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dẫ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ế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ơ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ă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không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ược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ảo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oàn</a:t>
            </a:r>
            <a:endParaRPr lang="en-US" sz="3500" dirty="0">
              <a:solidFill>
                <a:srgbClr val="32478C"/>
              </a:solidFill>
              <a:latin typeface="Alata Bold"/>
            </a:endParaRPr>
          </a:p>
          <a:p>
            <a:pPr algn="just">
              <a:lnSpc>
                <a:spcPts val="4200"/>
              </a:lnSpc>
            </a:pPr>
            <a:r>
              <a:rPr lang="en-US" sz="3500" dirty="0">
                <a:solidFill>
                  <a:srgbClr val="32478C"/>
                </a:solidFill>
                <a:latin typeface="Alata Bold"/>
              </a:rPr>
              <a:t>-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goà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hiệ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ượ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quả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ó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ị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nảy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ê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và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rơ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xuố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hì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ò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ó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hiệ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ượ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khác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à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kh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quả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ó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tiếp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xúc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với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mặt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đất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cứ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thì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quả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ó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ị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iến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dạng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(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bị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dirty="0" err="1">
                <a:solidFill>
                  <a:srgbClr val="32478C"/>
                </a:solidFill>
                <a:latin typeface="Alata Bold"/>
              </a:rPr>
              <a:t>lõm</a:t>
            </a:r>
            <a:r>
              <a:rPr lang="en-US" sz="3500" dirty="0">
                <a:solidFill>
                  <a:srgbClr val="32478C"/>
                </a:solidFill>
                <a:latin typeface="Alata Bold"/>
              </a:rPr>
              <a:t> </a:t>
            </a:r>
            <a:r>
              <a:rPr lang="en-US" sz="3500" err="1">
                <a:solidFill>
                  <a:srgbClr val="32478C"/>
                </a:solidFill>
                <a:latin typeface="Alata Bold"/>
              </a:rPr>
              <a:t>xuống</a:t>
            </a:r>
            <a:r>
              <a:rPr lang="en-US" sz="3500">
                <a:solidFill>
                  <a:srgbClr val="32478C"/>
                </a:solidFill>
                <a:latin typeface="Alata Bold"/>
              </a:rPr>
              <a:t>)</a:t>
            </a:r>
            <a:endParaRPr lang="en-US" sz="3500" dirty="0">
              <a:solidFill>
                <a:srgbClr val="32478C"/>
              </a:solidFill>
              <a:latin typeface="Alata Bold"/>
            </a:endParaRPr>
          </a:p>
        </p:txBody>
      </p:sp>
      <p:pic>
        <p:nvPicPr>
          <p:cNvPr id="6" name="Picture 5" descr="n16 zalo Nguyen Doan Thao Tra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39" r="20131"/>
          <a:stretch/>
        </p:blipFill>
        <p:spPr>
          <a:xfrm>
            <a:off x="12535478" y="1656591"/>
            <a:ext cx="5179482" cy="683835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 descr="n16 zalo Nguyen Doan Thao Trang"/>
          <p:cNvSpPr txBox="1"/>
          <p:nvPr/>
        </p:nvSpPr>
        <p:spPr>
          <a:xfrm>
            <a:off x="1028700" y="838200"/>
            <a:ext cx="13784399" cy="116490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9637"/>
              </a:lnSpc>
              <a:spcBef>
                <a:spcPct val="0"/>
              </a:spcBef>
            </a:pPr>
            <a:r>
              <a:rPr lang="en-US" sz="6425" dirty="0">
                <a:solidFill>
                  <a:srgbClr val="32478C"/>
                </a:solidFill>
                <a:latin typeface="Sigmar One"/>
              </a:rPr>
              <a:t>PHIẾU HỌC TẬP SỐ 2</a:t>
            </a:r>
          </a:p>
        </p:txBody>
      </p:sp>
      <p:grpSp>
        <p:nvGrpSpPr>
          <p:cNvPr id="3" name="Group 3" descr="n16 zalo Nguyen Doan Thao Trang"/>
          <p:cNvGrpSpPr/>
          <p:nvPr/>
        </p:nvGrpSpPr>
        <p:grpSpPr>
          <a:xfrm>
            <a:off x="1028700" y="2757003"/>
            <a:ext cx="11087100" cy="1796082"/>
            <a:chOff x="0" y="0"/>
            <a:chExt cx="17729200" cy="2394776"/>
          </a:xfrm>
        </p:grpSpPr>
        <p:sp>
          <p:nvSpPr>
            <p:cNvPr id="4" name="AutoShape 4"/>
            <p:cNvSpPr/>
            <p:nvPr/>
          </p:nvSpPr>
          <p:spPr>
            <a:xfrm>
              <a:off x="0" y="0"/>
              <a:ext cx="17729200" cy="2394776"/>
            </a:xfrm>
            <a:prstGeom prst="rect">
              <a:avLst/>
            </a:prstGeom>
            <a:solidFill>
              <a:srgbClr val="FBBE25"/>
            </a:solidFill>
          </p:spPr>
        </p:sp>
        <p:sp>
          <p:nvSpPr>
            <p:cNvPr id="5" name="TextBox 5"/>
            <p:cNvSpPr txBox="1"/>
            <p:nvPr/>
          </p:nvSpPr>
          <p:spPr>
            <a:xfrm>
              <a:off x="1020239" y="641996"/>
              <a:ext cx="15997763" cy="1128515"/>
            </a:xfrm>
            <a:prstGeom prst="rect">
              <a:avLst/>
            </a:prstGeom>
          </p:spPr>
          <p:txBody>
            <a:bodyPr wrap="square" lIns="0" tIns="0" rIns="0" bIns="0" rtlCol="0" anchor="t">
              <a:spAutoFit/>
            </a:bodyPr>
            <a:lstStyle/>
            <a:p>
              <a:pPr marL="0" lvl="0" indent="0" algn="just">
                <a:lnSpc>
                  <a:spcPts val="3300"/>
                </a:lnSpc>
                <a:spcBef>
                  <a:spcPct val="0"/>
                </a:spcBef>
              </a:pPr>
              <a:r>
                <a:rPr lang="en-US" sz="3000">
                  <a:solidFill>
                    <a:srgbClr val="32478C"/>
                  </a:solidFill>
                  <a:latin typeface="Alata"/>
                </a:rPr>
                <a:t>4. Có sự truyền và chuyển hóa năng lượng nào trong việc bắn pháo hoa?</a:t>
              </a:r>
            </a:p>
          </p:txBody>
        </p:sp>
      </p:grpSp>
      <p:grpSp>
        <p:nvGrpSpPr>
          <p:cNvPr id="6" name="Group 6" descr="n16 zalo Nguyen Doan Thao Trang"/>
          <p:cNvGrpSpPr/>
          <p:nvPr/>
        </p:nvGrpSpPr>
        <p:grpSpPr>
          <a:xfrm>
            <a:off x="1028700" y="5295900"/>
            <a:ext cx="16230600" cy="3529004"/>
            <a:chOff x="0" y="0"/>
            <a:chExt cx="21640800" cy="4705339"/>
          </a:xfrm>
        </p:grpSpPr>
        <p:sp>
          <p:nvSpPr>
            <p:cNvPr id="7" name="AutoShape 7"/>
            <p:cNvSpPr/>
            <p:nvPr/>
          </p:nvSpPr>
          <p:spPr>
            <a:xfrm>
              <a:off x="0" y="0"/>
              <a:ext cx="21640800" cy="4705339"/>
            </a:xfrm>
            <a:prstGeom prst="rect">
              <a:avLst/>
            </a:prstGeom>
            <a:solidFill>
              <a:srgbClr val="FBBE25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1020239" y="292517"/>
              <a:ext cx="19600324" cy="4155839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just">
                <a:lnSpc>
                  <a:spcPts val="4079"/>
                </a:lnSpc>
              </a:pPr>
              <a:r>
                <a:rPr lang="en-US" sz="2999">
                  <a:solidFill>
                    <a:srgbClr val="32478C"/>
                  </a:solidFill>
                  <a:latin typeface="Alata"/>
                </a:rPr>
                <a:t>5. Hãy thảo luận nhóm để tìm thêm ví dụ minh họa cho các quá trình chuyển hóa năng lượng sau đây:</a:t>
              </a:r>
            </a:p>
            <a:p>
              <a:pPr algn="just">
                <a:lnSpc>
                  <a:spcPts val="4079"/>
                </a:lnSpc>
              </a:pPr>
              <a:r>
                <a:rPr lang="en-US" sz="2999">
                  <a:solidFill>
                    <a:srgbClr val="32478C"/>
                  </a:solidFill>
                  <a:latin typeface="Alata"/>
                </a:rPr>
                <a:t>a. Điện năng chuyển hóa thành nhiệt năng.</a:t>
              </a:r>
            </a:p>
            <a:p>
              <a:pPr algn="just">
                <a:lnSpc>
                  <a:spcPts val="4079"/>
                </a:lnSpc>
              </a:pPr>
              <a:r>
                <a:rPr lang="en-US" sz="2999">
                  <a:solidFill>
                    <a:srgbClr val="32478C"/>
                  </a:solidFill>
                  <a:latin typeface="Alata"/>
                </a:rPr>
                <a:t>b. Nhiệt năng chuyển hóa thành điện năng.</a:t>
              </a:r>
            </a:p>
            <a:p>
              <a:pPr algn="just">
                <a:lnSpc>
                  <a:spcPts val="4079"/>
                </a:lnSpc>
              </a:pPr>
              <a:r>
                <a:rPr lang="en-US" sz="2999">
                  <a:solidFill>
                    <a:srgbClr val="32478C"/>
                  </a:solidFill>
                  <a:latin typeface="Alata"/>
                </a:rPr>
                <a:t>c. Quang năng chuyển hóa thành điện năng.</a:t>
              </a:r>
            </a:p>
            <a:p>
              <a:pPr marL="0" lvl="0" indent="0" algn="just">
                <a:lnSpc>
                  <a:spcPts val="4079"/>
                </a:lnSpc>
              </a:pPr>
              <a:r>
                <a:rPr lang="en-US" sz="2999">
                  <a:solidFill>
                    <a:srgbClr val="32478C"/>
                  </a:solidFill>
                  <a:latin typeface="Alata"/>
                </a:rPr>
                <a:t>d. Quang năng chuyển hóa thành hóa năng.</a:t>
              </a:r>
            </a:p>
          </p:txBody>
        </p:sp>
      </p:grpSp>
      <p:pic>
        <p:nvPicPr>
          <p:cNvPr id="9" name="Picture 8" descr="n16 zalo Nguyen Doan Thao Trang">
            <a:extLst>
              <a:ext uri="{FF2B5EF4-FFF2-40B4-BE49-F238E27FC236}">
                <a16:creationId xmlns:a16="http://schemas.microsoft.com/office/drawing/2014/main" id="{0A0F2C50-055D-FE92-9D99-F1C678E9D62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6801" y="838199"/>
            <a:ext cx="5029200" cy="4061995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BE2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n16 zalo Nguyen Doan Thao Trang"/>
          <p:cNvSpPr/>
          <p:nvPr/>
        </p:nvSpPr>
        <p:spPr>
          <a:xfrm>
            <a:off x="10210062" y="3361621"/>
            <a:ext cx="7049238" cy="5681811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3" name="Picture 3" descr="n16 zalo Nguyen Doan Thao Tra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15152291" y="6417394"/>
            <a:ext cx="4496522" cy="4737715"/>
          </a:xfrm>
          <a:prstGeom prst="rect">
            <a:avLst/>
          </a:prstGeom>
        </p:spPr>
      </p:pic>
      <p:sp>
        <p:nvSpPr>
          <p:cNvPr id="5" name="TextBox 5" descr="n16 zalo Nguyen Doan Thao Trang"/>
          <p:cNvSpPr txBox="1"/>
          <p:nvPr/>
        </p:nvSpPr>
        <p:spPr>
          <a:xfrm>
            <a:off x="10210062" y="1841991"/>
            <a:ext cx="7049238" cy="113887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>
              <a:lnSpc>
                <a:spcPts val="8717"/>
              </a:lnSpc>
              <a:spcBef>
                <a:spcPct val="0"/>
              </a:spcBef>
            </a:pPr>
            <a:r>
              <a:rPr lang="en-US" sz="7925">
                <a:solidFill>
                  <a:srgbClr val="32478C"/>
                </a:solidFill>
                <a:latin typeface="Sigmar One"/>
              </a:rPr>
              <a:t>4</a:t>
            </a:r>
          </a:p>
        </p:txBody>
      </p:sp>
      <p:sp>
        <p:nvSpPr>
          <p:cNvPr id="6" name="TextBox 6" descr="n16 zalo Nguyen Doan Thao Trang"/>
          <p:cNvSpPr txBox="1"/>
          <p:nvPr/>
        </p:nvSpPr>
        <p:spPr>
          <a:xfrm>
            <a:off x="10608728" y="4040121"/>
            <a:ext cx="5555173" cy="392864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6151"/>
              </a:lnSpc>
              <a:spcBef>
                <a:spcPct val="0"/>
              </a:spcBef>
            </a:pPr>
            <a:r>
              <a:rPr lang="en-US" sz="5592" dirty="0" err="1">
                <a:solidFill>
                  <a:srgbClr val="32478C"/>
                </a:solidFill>
                <a:latin typeface="Alata"/>
              </a:rPr>
              <a:t>Khi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pháo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hoa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nổ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thì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có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sự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chuyển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hóa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từ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quang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năng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thành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nhiệt</a:t>
            </a:r>
            <a:r>
              <a:rPr lang="en-US" sz="5592" dirty="0">
                <a:solidFill>
                  <a:srgbClr val="32478C"/>
                </a:solidFill>
                <a:latin typeface="Alata"/>
              </a:rPr>
              <a:t> </a:t>
            </a:r>
            <a:r>
              <a:rPr lang="en-US" sz="5592" dirty="0" err="1">
                <a:solidFill>
                  <a:srgbClr val="32478C"/>
                </a:solidFill>
                <a:latin typeface="Alata"/>
              </a:rPr>
              <a:t>năng</a:t>
            </a:r>
            <a:endParaRPr lang="en-US" sz="5592" dirty="0">
              <a:solidFill>
                <a:srgbClr val="32478C"/>
              </a:solidFill>
              <a:latin typeface="Alata"/>
            </a:endParaRPr>
          </a:p>
        </p:txBody>
      </p:sp>
      <p:pic>
        <p:nvPicPr>
          <p:cNvPr id="7" name="Picture 6" descr="n16 zalo Nguyen Doan Thao Tra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118166"/>
            <a:ext cx="8810071" cy="6919823"/>
          </a:xfrm>
          <a:prstGeom prst="rect">
            <a:avLst/>
          </a:prstGeom>
        </p:spPr>
      </p:pic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</TotalTime>
  <Words>1655</Words>
  <Application>Microsoft Office PowerPoint</Application>
  <PresentationFormat>Custom</PresentationFormat>
  <Paragraphs>104</Paragraphs>
  <Slides>2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4" baseType="lpstr">
      <vt:lpstr>Krabuler Bold</vt:lpstr>
      <vt:lpstr>Times New Roman</vt:lpstr>
      <vt:lpstr>Arimo</vt:lpstr>
      <vt:lpstr>Calibri</vt:lpstr>
      <vt:lpstr>Alegreya Sans Bold</vt:lpstr>
      <vt:lpstr>Public Sans Bold</vt:lpstr>
      <vt:lpstr>Public Sans</vt:lpstr>
      <vt:lpstr>DejaVu Serif</vt:lpstr>
      <vt:lpstr>Nunito Sans Regular</vt:lpstr>
      <vt:lpstr>Noto Sans</vt:lpstr>
      <vt:lpstr>Arial</vt:lpstr>
      <vt:lpstr>Alata Bold</vt:lpstr>
      <vt:lpstr>TT Norms</vt:lpstr>
      <vt:lpstr>Sigmar One</vt:lpstr>
      <vt:lpstr>Alat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23: Năng lượng. Công cơ học</dc:title>
  <cp:lastModifiedBy>Huynh Cao Cuong</cp:lastModifiedBy>
  <cp:revision>16</cp:revision>
  <dcterms:created xsi:type="dcterms:W3CDTF">2006-08-16T00:00:00Z</dcterms:created>
  <dcterms:modified xsi:type="dcterms:W3CDTF">2022-12-14T07:35:59Z</dcterms:modified>
  <dc:identifier>DAFC1wwYnjU</dc:identifier>
</cp:coreProperties>
</file>